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4A03" w:rsidRPr="00364B98" w:rsidRDefault="00844A03" w:rsidP="00844A03">
      <w:pPr>
        <w:pStyle w:val="1"/>
        <w:spacing w:line="400" w:lineRule="exact"/>
        <w:jc w:val="center"/>
        <w:rPr>
          <w:rFonts w:ascii="Times New Roman" w:eastAsia="黑体" w:hAnsi="Times New Roman" w:cs="Times New Roman"/>
          <w:b w:val="0"/>
          <w:sz w:val="32"/>
          <w:szCs w:val="32"/>
        </w:rPr>
      </w:pPr>
      <w:bookmarkStart w:id="0" w:name="_Toc383437274"/>
      <w:bookmarkStart w:id="1" w:name="_Toc383691685"/>
      <w:bookmarkStart w:id="2" w:name="_Toc408497203"/>
      <w:r w:rsidRPr="00364B98">
        <w:rPr>
          <w:rFonts w:ascii="Times New Roman" w:eastAsia="黑体" w:hAnsi="Times New Roman" w:cs="Times New Roman"/>
          <w:b w:val="0"/>
          <w:sz w:val="32"/>
          <w:szCs w:val="32"/>
        </w:rPr>
        <w:t>第二章</w:t>
      </w:r>
      <w:r w:rsidRPr="00364B98">
        <w:rPr>
          <w:rFonts w:ascii="Times New Roman" w:eastAsia="黑体" w:hAnsi="Times New Roman" w:cs="Times New Roman"/>
          <w:b w:val="0"/>
          <w:sz w:val="32"/>
          <w:szCs w:val="32"/>
        </w:rPr>
        <w:t xml:space="preserve"> </w:t>
      </w:r>
      <w:bookmarkStart w:id="3" w:name="_GoBack"/>
      <w:bookmarkEnd w:id="0"/>
      <w:bookmarkEnd w:id="1"/>
      <w:r w:rsidRPr="00364B98">
        <w:rPr>
          <w:rFonts w:ascii="Times New Roman" w:eastAsia="黑体" w:hAnsi="Times New Roman" w:cs="Times New Roman"/>
          <w:b w:val="0"/>
          <w:sz w:val="32"/>
          <w:szCs w:val="32"/>
        </w:rPr>
        <w:t>复杂条件下的文本图像预处理</w:t>
      </w:r>
      <w:bookmarkEnd w:id="2"/>
      <w:bookmarkEnd w:id="3"/>
    </w:p>
    <w:p w:rsidR="00844A03" w:rsidRPr="00364B98" w:rsidRDefault="00844A03" w:rsidP="00844A03">
      <w:pPr>
        <w:pStyle w:val="2"/>
        <w:spacing w:line="400" w:lineRule="exact"/>
        <w:rPr>
          <w:rFonts w:ascii="Times New Roman" w:eastAsia="黑体" w:hAnsi="Times New Roman" w:cs="Times New Roman"/>
          <w:b w:val="0"/>
          <w:sz w:val="30"/>
          <w:szCs w:val="30"/>
        </w:rPr>
      </w:pPr>
      <w:bookmarkStart w:id="4" w:name="_Toc383437275"/>
      <w:bookmarkStart w:id="5" w:name="_Toc383691686"/>
      <w:bookmarkStart w:id="6" w:name="_Toc408497204"/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 xml:space="preserve">2.1 </w:t>
      </w:r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>引言</w:t>
      </w:r>
      <w:bookmarkEnd w:id="4"/>
      <w:bookmarkEnd w:id="5"/>
      <w:bookmarkEnd w:id="6"/>
    </w:p>
    <w:p w:rsidR="00844A03" w:rsidRPr="00364B98" w:rsidRDefault="00844A03" w:rsidP="00844A03">
      <w:pPr>
        <w:spacing w:line="40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64B98">
        <w:rPr>
          <w:rFonts w:ascii="Times New Roman" w:hAnsi="Times New Roman" w:cs="Times New Roman"/>
          <w:sz w:val="24"/>
          <w:szCs w:val="24"/>
        </w:rPr>
        <w:t>红外图像系统相对于其他成像系统有很多优点，不过图像依然受系统硬件和热噪声等常见图像生成系统的因素影响，除此之外，图像还受目标、背景和传输路径等因素的影响，大气环境也会将噪声引入图像，为了对红外弱小目标检测有详细的认识，因此有必要对红外图像的成像机理，红外图像的背景模型、噪声模型以及目标模型进行详细分析，这样有助于对红外弱小目标检测有更深层次的认识。此外，本章还给出红外弱小目标检测性能评价指标。</w:t>
      </w:r>
    </w:p>
    <w:p w:rsidR="00844A03" w:rsidRPr="00364B98" w:rsidRDefault="00844A03" w:rsidP="00844A03">
      <w:pPr>
        <w:pStyle w:val="2"/>
        <w:spacing w:line="400" w:lineRule="exact"/>
        <w:rPr>
          <w:rFonts w:ascii="Times New Roman" w:eastAsia="黑体" w:hAnsi="Times New Roman" w:cs="Times New Roman"/>
          <w:b w:val="0"/>
          <w:sz w:val="30"/>
          <w:szCs w:val="30"/>
        </w:rPr>
      </w:pPr>
      <w:bookmarkStart w:id="7" w:name="_Toc383437276"/>
      <w:bookmarkStart w:id="8" w:name="_Toc383691687"/>
      <w:bookmarkStart w:id="9" w:name="_Toc408497205"/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 xml:space="preserve">2.2 </w:t>
      </w:r>
      <w:bookmarkEnd w:id="7"/>
      <w:bookmarkEnd w:id="8"/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>复杂条件下的文本图像分析</w:t>
      </w:r>
      <w:bookmarkEnd w:id="9"/>
    </w:p>
    <w:p w:rsidR="00844A03" w:rsidRPr="00364B98" w:rsidRDefault="00844A03" w:rsidP="00844A03">
      <w:pPr>
        <w:spacing w:line="40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64B98">
        <w:rPr>
          <w:rFonts w:ascii="Times New Roman" w:hAnsi="Times New Roman" w:cs="Times New Roman"/>
          <w:sz w:val="24"/>
          <w:szCs w:val="24"/>
        </w:rPr>
        <w:t>红外图像是由红外探测器采集的，其中红外探测器由光学传感器、红外传感器和光机扫描系统这三部分组成。探测器能采集红外影像并传到红外传感器，传感器经过模数转换将信号转换为数字信号，最终在监视器上显示为红外图像。图</w:t>
      </w:r>
    </w:p>
    <w:p w:rsidR="00844A03" w:rsidRPr="00364B98" w:rsidRDefault="00844A03" w:rsidP="00844A03">
      <w:pPr>
        <w:spacing w:line="40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64B98">
        <w:rPr>
          <w:rFonts w:ascii="Times New Roman" w:hAnsi="Times New Roman" w:cs="Times New Roman"/>
          <w:sz w:val="24"/>
          <w:szCs w:val="24"/>
        </w:rPr>
        <w:t>针对以上这些红外图像特点，红外弱小目标检测的难度因此提高了。</w:t>
      </w:r>
    </w:p>
    <w:p w:rsidR="00844A03" w:rsidRPr="00364B98" w:rsidRDefault="00844A03" w:rsidP="00844A03">
      <w:pPr>
        <w:pStyle w:val="2"/>
        <w:spacing w:line="400" w:lineRule="exact"/>
        <w:rPr>
          <w:rFonts w:ascii="Times New Roman" w:eastAsia="黑体" w:hAnsi="Times New Roman" w:cs="Times New Roman"/>
          <w:b w:val="0"/>
          <w:sz w:val="30"/>
          <w:szCs w:val="30"/>
        </w:rPr>
      </w:pPr>
      <w:bookmarkStart w:id="10" w:name="_Toc383437277"/>
      <w:bookmarkStart w:id="11" w:name="_Toc383691688"/>
      <w:bookmarkStart w:id="12" w:name="_Toc408497206"/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 xml:space="preserve">2.3 </w:t>
      </w:r>
      <w:bookmarkEnd w:id="10"/>
      <w:bookmarkEnd w:id="11"/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>颜色空间变换</w:t>
      </w:r>
      <w:bookmarkEnd w:id="12"/>
    </w:p>
    <w:p w:rsidR="00844A03" w:rsidRPr="00364B98" w:rsidRDefault="00844A03" w:rsidP="00844A03">
      <w:pPr>
        <w:autoSpaceDE w:val="0"/>
        <w:autoSpaceDN w:val="0"/>
        <w:adjustRightInd w:val="0"/>
        <w:spacing w:line="400" w:lineRule="exact"/>
        <w:ind w:firstLineChars="200" w:firstLine="480"/>
        <w:rPr>
          <w:rFonts w:ascii="Times New Roman" w:hAnsi="Times New Roman" w:cs="Times New Roman"/>
          <w:kern w:val="0"/>
          <w:sz w:val="24"/>
          <w:szCs w:val="24"/>
        </w:rPr>
      </w:pPr>
      <w:r w:rsidRPr="00364B98">
        <w:rPr>
          <w:rFonts w:ascii="Times New Roman" w:hAnsi="Times New Roman" w:cs="Times New Roman"/>
          <w:kern w:val="0"/>
          <w:sz w:val="24"/>
          <w:szCs w:val="24"/>
        </w:rPr>
        <w:t>红外图像的背景通常指的是在红外图像中没有目标的区域，如果从红外探测器所拍摄的环境差异来分析，可以把红外图像的背景分为三类，分别为天空背景、地表背景和海面背景。</w:t>
      </w:r>
    </w:p>
    <w:p w:rsidR="00844A03" w:rsidRPr="00364B98" w:rsidRDefault="00844A03" w:rsidP="00844A03">
      <w:pPr>
        <w:pStyle w:val="2"/>
        <w:spacing w:line="400" w:lineRule="exact"/>
        <w:rPr>
          <w:rFonts w:ascii="Times New Roman" w:eastAsia="黑体" w:hAnsi="Times New Roman" w:cs="Times New Roman"/>
          <w:b w:val="0"/>
          <w:sz w:val="30"/>
          <w:szCs w:val="30"/>
        </w:rPr>
      </w:pPr>
      <w:bookmarkStart w:id="13" w:name="_Toc383437278"/>
      <w:bookmarkStart w:id="14" w:name="_Toc383691689"/>
      <w:bookmarkStart w:id="15" w:name="_Toc408497207"/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 xml:space="preserve">2.4 </w:t>
      </w:r>
      <w:bookmarkEnd w:id="13"/>
      <w:bookmarkEnd w:id="14"/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>文本图像倾斜校正</w:t>
      </w:r>
      <w:bookmarkEnd w:id="15"/>
    </w:p>
    <w:p w:rsidR="00844A03" w:rsidRPr="00364B98" w:rsidRDefault="00844A03" w:rsidP="00844A03">
      <w:pPr>
        <w:autoSpaceDE w:val="0"/>
        <w:autoSpaceDN w:val="0"/>
        <w:adjustRightInd w:val="0"/>
        <w:spacing w:line="400" w:lineRule="exact"/>
        <w:ind w:firstLineChars="200" w:firstLine="480"/>
        <w:rPr>
          <w:rFonts w:ascii="Times New Roman" w:hAnsi="Times New Roman" w:cs="Times New Roman"/>
          <w:kern w:val="0"/>
          <w:sz w:val="24"/>
          <w:szCs w:val="24"/>
        </w:rPr>
      </w:pPr>
      <w:r w:rsidRPr="00364B98">
        <w:rPr>
          <w:rFonts w:ascii="Times New Roman" w:hAnsi="Times New Roman" w:cs="Times New Roman"/>
          <w:kern w:val="0"/>
          <w:sz w:val="24"/>
          <w:szCs w:val="24"/>
        </w:rPr>
        <w:t>噪声本质上就是在检测目标时起阻碍作用的分量，同时也是不需要的信号，通常可以将其认为是在待检测目标上混叠的一种随机干扰，本质上来说这是一种随机信号。</w:t>
      </w:r>
    </w:p>
    <w:p w:rsidR="00844A03" w:rsidRPr="00364B98" w:rsidRDefault="00844A03" w:rsidP="00844A03">
      <w:pPr>
        <w:spacing w:line="400" w:lineRule="exact"/>
        <w:ind w:firstLineChars="200" w:firstLine="480"/>
        <w:rPr>
          <w:rFonts w:ascii="Times New Roman" w:hAnsi="Times New Roman" w:cs="Times New Roman"/>
          <w:kern w:val="0"/>
          <w:sz w:val="24"/>
          <w:szCs w:val="24"/>
        </w:rPr>
      </w:pPr>
    </w:p>
    <w:p w:rsidR="00844A03" w:rsidRPr="00364B98" w:rsidRDefault="00844A03" w:rsidP="00844A03">
      <w:pPr>
        <w:pStyle w:val="2"/>
        <w:spacing w:line="400" w:lineRule="exact"/>
        <w:rPr>
          <w:rFonts w:ascii="Times New Roman" w:eastAsia="黑体" w:hAnsi="Times New Roman" w:cs="Times New Roman"/>
          <w:b w:val="0"/>
          <w:sz w:val="30"/>
          <w:szCs w:val="30"/>
        </w:rPr>
      </w:pPr>
      <w:bookmarkStart w:id="16" w:name="_Toc383437284"/>
      <w:bookmarkStart w:id="17" w:name="_Toc383691695"/>
      <w:bookmarkStart w:id="18" w:name="_Toc408497208"/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 xml:space="preserve">2.5 </w:t>
      </w:r>
      <w:bookmarkEnd w:id="16"/>
      <w:bookmarkEnd w:id="17"/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>文本图像去噪</w:t>
      </w:r>
      <w:bookmarkEnd w:id="18"/>
    </w:p>
    <w:p w:rsidR="00844A03" w:rsidRPr="00364B98" w:rsidRDefault="00844A03" w:rsidP="00844A03">
      <w:pPr>
        <w:spacing w:line="40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64B98">
        <w:rPr>
          <w:rFonts w:ascii="Times New Roman" w:hAnsi="Times New Roman" w:cs="Times New Roman"/>
          <w:sz w:val="24"/>
          <w:szCs w:val="24"/>
        </w:rPr>
        <w:t>红外弱小目标定义中的</w:t>
      </w:r>
      <w:r w:rsidRPr="00364B98">
        <w:rPr>
          <w:rFonts w:ascii="Times New Roman" w:hAnsi="Times New Roman" w:cs="Times New Roman"/>
          <w:sz w:val="24"/>
          <w:szCs w:val="24"/>
        </w:rPr>
        <w:t>“</w:t>
      </w:r>
      <w:r w:rsidRPr="00364B98">
        <w:rPr>
          <w:rFonts w:ascii="Times New Roman" w:hAnsi="Times New Roman" w:cs="Times New Roman"/>
          <w:sz w:val="24"/>
          <w:szCs w:val="24"/>
        </w:rPr>
        <w:t>弱</w:t>
      </w:r>
      <w:r w:rsidRPr="00364B98">
        <w:rPr>
          <w:rFonts w:ascii="Times New Roman" w:hAnsi="Times New Roman" w:cs="Times New Roman"/>
          <w:sz w:val="24"/>
          <w:szCs w:val="24"/>
        </w:rPr>
        <w:t>”</w:t>
      </w:r>
      <w:r w:rsidRPr="00364B98">
        <w:rPr>
          <w:rFonts w:ascii="Times New Roman" w:hAnsi="Times New Roman" w:cs="Times New Roman"/>
          <w:sz w:val="24"/>
          <w:szCs w:val="24"/>
        </w:rPr>
        <w:t>通常是指目标像素灰度与周围背景图像像素灰度的对比度较低，而</w:t>
      </w:r>
      <w:r w:rsidRPr="00364B98">
        <w:rPr>
          <w:rFonts w:ascii="Times New Roman" w:hAnsi="Times New Roman" w:cs="Times New Roman"/>
          <w:sz w:val="24"/>
          <w:szCs w:val="24"/>
        </w:rPr>
        <w:t>“</w:t>
      </w:r>
      <w:r w:rsidRPr="00364B98">
        <w:rPr>
          <w:rFonts w:ascii="Times New Roman" w:hAnsi="Times New Roman" w:cs="Times New Roman"/>
          <w:sz w:val="24"/>
          <w:szCs w:val="24"/>
        </w:rPr>
        <w:t>小</w:t>
      </w:r>
      <w:r w:rsidRPr="00364B98">
        <w:rPr>
          <w:rFonts w:ascii="Times New Roman" w:hAnsi="Times New Roman" w:cs="Times New Roman"/>
          <w:sz w:val="24"/>
          <w:szCs w:val="24"/>
        </w:rPr>
        <w:t>”</w:t>
      </w:r>
      <w:r w:rsidRPr="00364B98">
        <w:rPr>
          <w:rFonts w:ascii="Times New Roman" w:hAnsi="Times New Roman" w:cs="Times New Roman"/>
          <w:sz w:val="24"/>
          <w:szCs w:val="24"/>
        </w:rPr>
        <w:t>通常是指目标相对于整个图像而言，几何尺寸较小。因为红外弱小目标检测问题大多应用在军事上，虽然目标的绝对尺寸并不小，但目标</w:t>
      </w:r>
      <w:r w:rsidRPr="00364B98">
        <w:rPr>
          <w:rFonts w:ascii="Times New Roman" w:hAnsi="Times New Roman" w:cs="Times New Roman"/>
          <w:sz w:val="24"/>
          <w:szCs w:val="24"/>
        </w:rPr>
        <w:lastRenderedPageBreak/>
        <w:t>距离红外探测器距离较远，所以在图像上形成的目标强度也会较弱，尺寸也会较小。红外弱小目标可以用两种方式进行定义：一种是以目标像素的形式，比如弱小目标为一个</w:t>
      </w:r>
      <w:r w:rsidRPr="00364B98">
        <w:rPr>
          <w:rFonts w:ascii="Times New Roman" w:hAnsi="Times New Roman" w:cs="Times New Roman"/>
          <w:position w:val="-6"/>
        </w:rPr>
        <w:object w:dxaOrig="560" w:dyaOrig="220">
          <v:shape id="_x0000_i1025" type="#_x0000_t75" style="width:26.8pt;height:10.9pt" o:ole="">
            <v:imagedata r:id="rId9" o:title=""/>
          </v:shape>
          <o:OLEObject Type="Embed" ProgID="Equation.DSMT4" ShapeID="_x0000_i1025" DrawAspect="Content" ObjectID="_1483170048" r:id="rId10"/>
        </w:object>
      </w:r>
      <w:r w:rsidRPr="00364B98">
        <w:rPr>
          <w:rFonts w:ascii="Times New Roman" w:hAnsi="Times New Roman" w:cs="Times New Roman"/>
          <w:sz w:val="24"/>
          <w:szCs w:val="24"/>
        </w:rPr>
        <w:t>像素的亮斑，另一种是目标小到无法用形状表示，仅为一个亮点。</w:t>
      </w:r>
    </w:p>
    <w:p w:rsidR="00844A03" w:rsidRPr="00364B98" w:rsidRDefault="00844A03" w:rsidP="00844A03">
      <w:pPr>
        <w:spacing w:line="40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64B98">
        <w:rPr>
          <w:rFonts w:ascii="Times New Roman" w:hAnsi="Times New Roman" w:cs="Times New Roman"/>
          <w:sz w:val="24"/>
          <w:szCs w:val="24"/>
        </w:rPr>
        <w:t>根据上面的分析，可以总结红外弱小目标有下述两点特征：</w:t>
      </w:r>
    </w:p>
    <w:p w:rsidR="00844A03" w:rsidRPr="00364B98" w:rsidRDefault="00844A03" w:rsidP="00844A03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400" w:lineRule="exact"/>
        <w:ind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364B98">
        <w:rPr>
          <w:rFonts w:ascii="Times New Roman" w:eastAsia="宋体" w:hAnsi="Times New Roman" w:cs="Times New Roman"/>
          <w:kern w:val="0"/>
          <w:sz w:val="24"/>
          <w:szCs w:val="24"/>
        </w:rPr>
        <w:t>红外图像中的弱小目标只有几个像素大小，甚至有时候小到只有一个像素点，而且所有信息都集中在这些像素上，缺乏纹理和边缘等高级信息。</w:t>
      </w:r>
    </w:p>
    <w:p w:rsidR="00844A03" w:rsidRPr="00364B98" w:rsidRDefault="00844A03" w:rsidP="00844A03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400" w:lineRule="exact"/>
        <w:ind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364B98">
        <w:rPr>
          <w:rFonts w:ascii="Times New Roman" w:eastAsia="宋体" w:hAnsi="Times New Roman" w:cs="Times New Roman"/>
          <w:kern w:val="0"/>
          <w:sz w:val="24"/>
          <w:szCs w:val="24"/>
        </w:rPr>
        <w:t>红外图像中的弱小目标有些是一些相灰度对独立的点，这些独立的点属于图像的高频成分，在图像信噪比较低的状况下，目标十分容易被强噪声覆盖，结果就是目标同噪声难以分离。</w:t>
      </w:r>
    </w:p>
    <w:p w:rsidR="00844A03" w:rsidRPr="00364B98" w:rsidRDefault="00844A03" w:rsidP="00844A03">
      <w:pPr>
        <w:pStyle w:val="2"/>
        <w:spacing w:line="400" w:lineRule="exact"/>
        <w:rPr>
          <w:rFonts w:ascii="Times New Roman" w:eastAsia="黑体" w:hAnsi="Times New Roman" w:cs="Times New Roman"/>
          <w:b w:val="0"/>
          <w:sz w:val="30"/>
          <w:szCs w:val="30"/>
        </w:rPr>
      </w:pPr>
      <w:bookmarkStart w:id="19" w:name="_Toc383437285"/>
      <w:bookmarkStart w:id="20" w:name="_Toc383691696"/>
      <w:bookmarkStart w:id="21" w:name="_Toc408497209"/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 xml:space="preserve">2.6 </w:t>
      </w:r>
      <w:bookmarkEnd w:id="19"/>
      <w:bookmarkEnd w:id="20"/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>文本图像二值化</w:t>
      </w:r>
      <w:bookmarkEnd w:id="21"/>
    </w:p>
    <w:p w:rsidR="00844A03" w:rsidRPr="00364B98" w:rsidRDefault="00844A03" w:rsidP="00844A03">
      <w:pPr>
        <w:spacing w:line="40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64B98">
        <w:rPr>
          <w:rFonts w:ascii="Times New Roman" w:hAnsi="Times New Roman" w:cs="Times New Roman"/>
          <w:sz w:val="24"/>
          <w:szCs w:val="24"/>
        </w:rPr>
        <w:t>本节给出几个用于衡量红外弱小目标检测性的指标。这里使用以下三种标准来进行评价：一是局部信噪比，二是局部对比度，三是检测概率、</w:t>
      </w:r>
      <w:proofErr w:type="gramStart"/>
      <w:r w:rsidRPr="00364B98">
        <w:rPr>
          <w:rFonts w:ascii="Times New Roman" w:hAnsi="Times New Roman" w:cs="Times New Roman"/>
          <w:sz w:val="24"/>
          <w:szCs w:val="24"/>
        </w:rPr>
        <w:t>虚警率和</w:t>
      </w:r>
      <w:proofErr w:type="gramEnd"/>
      <w:r w:rsidRPr="00364B98">
        <w:rPr>
          <w:rFonts w:ascii="Times New Roman" w:hAnsi="Times New Roman" w:cs="Times New Roman"/>
          <w:sz w:val="24"/>
          <w:szCs w:val="24"/>
        </w:rPr>
        <w:t>平均虚警率，以方便后续研究。</w:t>
      </w:r>
    </w:p>
    <w:p w:rsidR="00844A03" w:rsidRPr="00364B98" w:rsidRDefault="00844A03" w:rsidP="00844A03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364B98">
        <w:rPr>
          <w:rFonts w:ascii="Times New Roman" w:hAnsi="Times New Roman" w:cs="Times New Roman"/>
          <w:color w:val="000000"/>
          <w:sz w:val="24"/>
          <w:szCs w:val="24"/>
        </w:rPr>
        <w:t>目标个数；</w:t>
      </w:r>
      <w:r w:rsidRPr="00364B98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60" w:dyaOrig="380">
          <v:shape id="_x0000_i1026" type="#_x0000_t75" style="width:18.4pt;height:19.25pt" o:ole="">
            <v:imagedata r:id="rId11" o:title=""/>
          </v:shape>
          <o:OLEObject Type="Embed" ProgID="Equation.DSMT4" ShapeID="_x0000_i1026" DrawAspect="Content" ObjectID="_1483170049" r:id="rId12"/>
        </w:object>
      </w:r>
      <w:r w:rsidRPr="00364B98">
        <w:rPr>
          <w:rFonts w:ascii="Times New Roman" w:hAnsi="Times New Roman" w:cs="Times New Roman"/>
          <w:color w:val="000000"/>
          <w:sz w:val="24"/>
          <w:szCs w:val="24"/>
        </w:rPr>
        <w:t>为序列中虚假目标个数；</w:t>
      </w:r>
      <w:r w:rsidRPr="00364B98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320" w:dyaOrig="360">
          <v:shape id="_x0000_i1027" type="#_x0000_t75" style="width:15.9pt;height:18.4pt" o:ole="">
            <v:imagedata r:id="rId13" o:title=""/>
          </v:shape>
          <o:OLEObject Type="Embed" ProgID="Equation.DSMT4" ShapeID="_x0000_i1027" DrawAspect="Content" ObjectID="_1483170050" r:id="rId14"/>
        </w:object>
      </w:r>
      <w:r w:rsidRPr="00364B98">
        <w:rPr>
          <w:rFonts w:ascii="Times New Roman" w:hAnsi="Times New Roman" w:cs="Times New Roman"/>
          <w:color w:val="000000"/>
          <w:sz w:val="24"/>
          <w:szCs w:val="24"/>
        </w:rPr>
        <w:t>为序列帧数。</w:t>
      </w:r>
    </w:p>
    <w:p w:rsidR="00844A03" w:rsidRPr="00364B98" w:rsidRDefault="00844A03" w:rsidP="00844A03">
      <w:pPr>
        <w:pStyle w:val="2"/>
        <w:spacing w:line="400" w:lineRule="exact"/>
        <w:rPr>
          <w:rFonts w:ascii="Times New Roman" w:eastAsia="黑体" w:hAnsi="Times New Roman" w:cs="Times New Roman"/>
          <w:b w:val="0"/>
          <w:sz w:val="30"/>
          <w:szCs w:val="30"/>
        </w:rPr>
      </w:pPr>
      <w:bookmarkStart w:id="22" w:name="_Toc383437286"/>
      <w:bookmarkStart w:id="23" w:name="_Toc383691697"/>
      <w:bookmarkStart w:id="24" w:name="_Toc408497210"/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 xml:space="preserve">2.7 </w:t>
      </w:r>
      <w:r w:rsidRPr="00364B98">
        <w:rPr>
          <w:rFonts w:ascii="Times New Roman" w:eastAsia="黑体" w:hAnsi="Times New Roman" w:cs="Times New Roman"/>
          <w:b w:val="0"/>
          <w:sz w:val="30"/>
          <w:szCs w:val="30"/>
        </w:rPr>
        <w:t>本章小结</w:t>
      </w:r>
      <w:bookmarkEnd w:id="22"/>
      <w:bookmarkEnd w:id="23"/>
      <w:bookmarkEnd w:id="24"/>
    </w:p>
    <w:p w:rsidR="00844A03" w:rsidRPr="00364B98" w:rsidRDefault="00844A03" w:rsidP="00844A03">
      <w:pPr>
        <w:spacing w:line="40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64B98">
        <w:rPr>
          <w:rFonts w:ascii="Times New Roman" w:hAnsi="Times New Roman" w:cs="Times New Roman"/>
          <w:sz w:val="24"/>
          <w:szCs w:val="24"/>
        </w:rPr>
        <w:t>本章对红外弱小目标图像三个主要组成部分即背景、噪声和目标进行了特性分析，分析可知图像背景灰度比较平稳，处于图像频谱中的低频部分。图像受各种噪声的影响，因此需要对目标检测之前进行预处理。从分析中还知道目标的特性，一般目标没有形状，缺少纹理等信息。最后针对红外弱小目标检测提出了检测结果评价标准，分别是局部信噪比、局部对比度、检测概率、</w:t>
      </w:r>
      <w:proofErr w:type="gramStart"/>
      <w:r w:rsidRPr="00364B98">
        <w:rPr>
          <w:rFonts w:ascii="Times New Roman" w:hAnsi="Times New Roman" w:cs="Times New Roman"/>
          <w:sz w:val="24"/>
          <w:szCs w:val="24"/>
        </w:rPr>
        <w:t>虚警率和</w:t>
      </w:r>
      <w:proofErr w:type="gramEnd"/>
      <w:r w:rsidRPr="00364B98">
        <w:rPr>
          <w:rFonts w:ascii="Times New Roman" w:hAnsi="Times New Roman" w:cs="Times New Roman"/>
          <w:sz w:val="24"/>
          <w:szCs w:val="24"/>
        </w:rPr>
        <w:t>平均虚警率，这些指标能将我们的算法与其他算法作对比以证明其有效性。上述对红外图像三个组成部分的介绍和性能评价指标的提出，为后续的研究奠定了基础。</w:t>
      </w:r>
    </w:p>
    <w:p w:rsidR="00844A03" w:rsidRPr="00364B98" w:rsidRDefault="00844A03" w:rsidP="00844A03">
      <w:pPr>
        <w:spacing w:line="400" w:lineRule="exact"/>
        <w:rPr>
          <w:rFonts w:ascii="Times New Roman" w:hAnsi="Times New Roman" w:cs="Times New Roman"/>
          <w:sz w:val="24"/>
          <w:szCs w:val="24"/>
        </w:rPr>
      </w:pPr>
    </w:p>
    <w:p w:rsidR="00844A03" w:rsidRPr="00364B98" w:rsidRDefault="00844A03" w:rsidP="00844A0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44A03" w:rsidRPr="00364B98" w:rsidRDefault="00844A03" w:rsidP="00844A03">
      <w:pPr>
        <w:spacing w:line="360" w:lineRule="auto"/>
        <w:rPr>
          <w:rFonts w:ascii="Times New Roman" w:hAnsi="Times New Roman" w:cs="Times New Roman"/>
          <w:szCs w:val="21"/>
        </w:rPr>
      </w:pPr>
    </w:p>
    <w:p w:rsidR="00844A03" w:rsidRPr="00364B98" w:rsidRDefault="00844A03" w:rsidP="00844A03">
      <w:pPr>
        <w:spacing w:line="360" w:lineRule="auto"/>
        <w:rPr>
          <w:rFonts w:ascii="Times New Roman" w:hAnsi="Times New Roman" w:cs="Times New Roman"/>
          <w:szCs w:val="21"/>
        </w:rPr>
      </w:pPr>
    </w:p>
    <w:p w:rsidR="003A00B1" w:rsidRPr="00844A03" w:rsidRDefault="003A00B1" w:rsidP="00844A03"/>
    <w:sectPr w:rsidR="003A00B1" w:rsidRPr="00844A03" w:rsidSect="005519C5">
      <w:headerReference w:type="default" r:id="rId15"/>
      <w:footerReference w:type="default" r:id="rId16"/>
      <w:pgSz w:w="11906" w:h="16838" w:code="9"/>
      <w:pgMar w:top="1701" w:right="1418" w:bottom="1418" w:left="1418" w:header="907" w:footer="851" w:gutter="567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01E5" w:rsidRDefault="003301E5" w:rsidP="000F1C62">
      <w:r>
        <w:separator/>
      </w:r>
    </w:p>
  </w:endnote>
  <w:endnote w:type="continuationSeparator" w:id="0">
    <w:p w:rsidR="003301E5" w:rsidRDefault="003301E5" w:rsidP="000F1C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BB9" w:rsidRDefault="003301E5" w:rsidP="00C63BF7">
    <w:pPr>
      <w:pStyle w:val="a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44A03" w:rsidRPr="00844A03">
      <w:rPr>
        <w:noProof/>
        <w:lang w:val="zh-CN"/>
      </w:rPr>
      <w:t>1</w:t>
    </w:r>
    <w:r>
      <w:rPr>
        <w:noProof/>
        <w:lang w:val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01E5" w:rsidRDefault="003301E5" w:rsidP="000F1C62">
      <w:r>
        <w:separator/>
      </w:r>
    </w:p>
  </w:footnote>
  <w:footnote w:type="continuationSeparator" w:id="0">
    <w:p w:rsidR="003301E5" w:rsidRDefault="003301E5" w:rsidP="000F1C6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BB9" w:rsidRPr="00B50B41" w:rsidRDefault="00121BB9" w:rsidP="00F90B1F">
    <w:pPr>
      <w:pStyle w:val="a3"/>
      <w:jc w:val="left"/>
      <w:rPr>
        <w:rFonts w:asciiTheme="minorEastAsia" w:hAnsiTheme="minorEastAsia"/>
        <w:sz w:val="21"/>
        <w:szCs w:val="21"/>
      </w:rPr>
    </w:pPr>
    <w:r w:rsidRPr="00C716B5">
      <w:rPr>
        <w:rFonts w:hint="eastAsia"/>
        <w:sz w:val="21"/>
        <w:szCs w:val="21"/>
      </w:rPr>
      <w:t>重庆邮电大学硕士论文</w:t>
    </w:r>
    <w:r>
      <w:rPr>
        <w:sz w:val="21"/>
        <w:szCs w:val="21"/>
      </w:rPr>
      <w:ptab w:relativeTo="margin" w:alignment="right" w:leader="none"/>
    </w:r>
    <w:r w:rsidR="003301E5">
      <w:fldChar w:fldCharType="begin"/>
    </w:r>
    <w:r w:rsidR="003301E5">
      <w:instrText xml:space="preserve"> STYLEREF  "</w:instrText>
    </w:r>
    <w:r w:rsidR="003301E5">
      <w:instrText>标题</w:instrText>
    </w:r>
    <w:r w:rsidR="003301E5">
      <w:instrText xml:space="preserve"> 1"  \* MERGEFORMAT </w:instrText>
    </w:r>
    <w:r w:rsidR="00844A03">
      <w:fldChar w:fldCharType="separate"/>
    </w:r>
    <w:r w:rsidR="00844A03">
      <w:rPr>
        <w:rFonts w:hint="eastAsia"/>
        <w:noProof/>
      </w:rPr>
      <w:t>第二章</w:t>
    </w:r>
    <w:r w:rsidR="00844A03">
      <w:rPr>
        <w:rFonts w:hint="eastAsia"/>
        <w:noProof/>
      </w:rPr>
      <w:t xml:space="preserve"> </w:t>
    </w:r>
    <w:r w:rsidR="00844A03">
      <w:rPr>
        <w:rFonts w:hint="eastAsia"/>
        <w:noProof/>
      </w:rPr>
      <w:t>复杂条件下的文本图像预处理</w:t>
    </w:r>
    <w:r w:rsidR="003301E5">
      <w:rPr>
        <w:noProof/>
      </w:rPr>
      <w:fldChar w:fldCharType="end"/>
    </w:r>
  </w:p>
  <w:p w:rsidR="00121BB9" w:rsidRDefault="00121BB9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0.9pt;height:10.9pt;visibility:visible;mso-wrap-style:square" o:bullet="t">
        <v:imagedata r:id="rId1" o:title="1_1_1_1"/>
      </v:shape>
    </w:pict>
  </w:numPicBullet>
  <w:abstractNum w:abstractNumId="0">
    <w:nsid w:val="00185542"/>
    <w:multiLevelType w:val="hybridMultilevel"/>
    <w:tmpl w:val="D23E0AAC"/>
    <w:lvl w:ilvl="0" w:tplc="C4E4DB3C">
      <w:start w:val="1"/>
      <w:numFmt w:val="decimal"/>
      <w:lvlText w:val="%1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0777B61"/>
    <w:multiLevelType w:val="hybridMultilevel"/>
    <w:tmpl w:val="2D269688"/>
    <w:lvl w:ilvl="0" w:tplc="C0063798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01E67E5D"/>
    <w:multiLevelType w:val="hybridMultilevel"/>
    <w:tmpl w:val="309E8A1C"/>
    <w:lvl w:ilvl="0" w:tplc="E5661828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0A780CA4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4C7A3424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91B443A2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309AF872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E09C3BC0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C4F2FC8C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29C26DAC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B8EA58D6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3">
    <w:nsid w:val="12D819C6"/>
    <w:multiLevelType w:val="hybridMultilevel"/>
    <w:tmpl w:val="B328B976"/>
    <w:lvl w:ilvl="0" w:tplc="9508E6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30721A6"/>
    <w:multiLevelType w:val="hybridMultilevel"/>
    <w:tmpl w:val="2EC81280"/>
    <w:lvl w:ilvl="0" w:tplc="B55E8942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153F379F"/>
    <w:multiLevelType w:val="hybridMultilevel"/>
    <w:tmpl w:val="16CCE7E8"/>
    <w:lvl w:ilvl="0" w:tplc="60DA0D70">
      <w:start w:val="1"/>
      <w:numFmt w:val="decimal"/>
      <w:lvlText w:val="%1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195B7AA9"/>
    <w:multiLevelType w:val="hybridMultilevel"/>
    <w:tmpl w:val="09402CA6"/>
    <w:lvl w:ilvl="0" w:tplc="45ECE1A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F4B29CD"/>
    <w:multiLevelType w:val="hybridMultilevel"/>
    <w:tmpl w:val="407077BE"/>
    <w:lvl w:ilvl="0" w:tplc="A70601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F5A02E8"/>
    <w:multiLevelType w:val="hybridMultilevel"/>
    <w:tmpl w:val="32CAE3E4"/>
    <w:lvl w:ilvl="0" w:tplc="1EC24CCC">
      <w:start w:val="1"/>
      <w:numFmt w:val="decimal"/>
      <w:lvlText w:val="%1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223B7955"/>
    <w:multiLevelType w:val="hybridMultilevel"/>
    <w:tmpl w:val="8076A8E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7D826430">
      <w:start w:val="1"/>
      <w:numFmt w:val="decimal"/>
      <w:lvlText w:val="%2)"/>
      <w:lvlJc w:val="left"/>
      <w:pPr>
        <w:ind w:left="840" w:hanging="420"/>
      </w:pPr>
      <w:rPr>
        <w:rFonts w:ascii="Times New Roman" w:eastAsiaTheme="minorEastAsia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ABA626D"/>
    <w:multiLevelType w:val="hybridMultilevel"/>
    <w:tmpl w:val="84485C48"/>
    <w:lvl w:ilvl="0" w:tplc="D212A81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D234397"/>
    <w:multiLevelType w:val="hybridMultilevel"/>
    <w:tmpl w:val="2D9C3646"/>
    <w:lvl w:ilvl="0" w:tplc="915E6FC6">
      <w:start w:val="1"/>
      <w:numFmt w:val="decimal"/>
      <w:lvlText w:val="[%1]"/>
      <w:lvlJc w:val="left"/>
      <w:pPr>
        <w:ind w:left="420" w:hanging="42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2E1B7CFD"/>
    <w:multiLevelType w:val="hybridMultilevel"/>
    <w:tmpl w:val="0B586920"/>
    <w:lvl w:ilvl="0" w:tplc="7BB8D7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35874721"/>
    <w:multiLevelType w:val="hybridMultilevel"/>
    <w:tmpl w:val="1E7CCD7C"/>
    <w:lvl w:ilvl="0" w:tplc="CA583D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6AA4DF0"/>
    <w:multiLevelType w:val="hybridMultilevel"/>
    <w:tmpl w:val="78EEA71E"/>
    <w:lvl w:ilvl="0" w:tplc="D0B08AD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395C5096"/>
    <w:multiLevelType w:val="multilevel"/>
    <w:tmpl w:val="9AE85344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825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5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20" w:hanging="1800"/>
      </w:pPr>
      <w:rPr>
        <w:rFonts w:hint="default"/>
      </w:rPr>
    </w:lvl>
  </w:abstractNum>
  <w:abstractNum w:abstractNumId="16">
    <w:nsid w:val="3F5308C2"/>
    <w:multiLevelType w:val="hybridMultilevel"/>
    <w:tmpl w:val="5426CED8"/>
    <w:lvl w:ilvl="0" w:tplc="A8A2BB92">
      <w:start w:val="1"/>
      <w:numFmt w:val="decimal"/>
      <w:lvlText w:val="%1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4B280BA0"/>
    <w:multiLevelType w:val="hybridMultilevel"/>
    <w:tmpl w:val="79AE9A8E"/>
    <w:lvl w:ilvl="0" w:tplc="45ECE1A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4FC16C1A"/>
    <w:multiLevelType w:val="hybridMultilevel"/>
    <w:tmpl w:val="CE7632DC"/>
    <w:lvl w:ilvl="0" w:tplc="97A28C54">
      <w:start w:val="1"/>
      <w:numFmt w:val="decimal"/>
      <w:lvlText w:val="%1)"/>
      <w:lvlJc w:val="left"/>
      <w:pPr>
        <w:ind w:left="7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>
    <w:nsid w:val="54342593"/>
    <w:multiLevelType w:val="hybridMultilevel"/>
    <w:tmpl w:val="285CA676"/>
    <w:lvl w:ilvl="0" w:tplc="EF145576">
      <w:start w:val="1"/>
      <w:numFmt w:val="decimal"/>
      <w:lvlText w:val="(%1)"/>
      <w:lvlJc w:val="left"/>
      <w:pPr>
        <w:ind w:left="1200" w:hanging="7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>
    <w:nsid w:val="57B802D5"/>
    <w:multiLevelType w:val="hybridMultilevel"/>
    <w:tmpl w:val="B5CE2948"/>
    <w:lvl w:ilvl="0" w:tplc="71EAB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584E79C1"/>
    <w:multiLevelType w:val="hybridMultilevel"/>
    <w:tmpl w:val="46F2146E"/>
    <w:lvl w:ilvl="0" w:tplc="9E08044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>
    <w:nsid w:val="59E74A4C"/>
    <w:multiLevelType w:val="hybridMultilevel"/>
    <w:tmpl w:val="D5CC9846"/>
    <w:lvl w:ilvl="0" w:tplc="22FA2C9A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宋体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3">
    <w:nsid w:val="5EBA4B1B"/>
    <w:multiLevelType w:val="hybridMultilevel"/>
    <w:tmpl w:val="7DA833F0"/>
    <w:lvl w:ilvl="0" w:tplc="F2D6C40E">
      <w:start w:val="1"/>
      <w:numFmt w:val="decimal"/>
      <w:lvlText w:val="%1)"/>
      <w:lvlJc w:val="left"/>
      <w:pPr>
        <w:ind w:left="1140" w:hanging="720"/>
      </w:pPr>
      <w:rPr>
        <w:rFonts w:asciiTheme="minorEastAsia" w:eastAsiaTheme="minorEastAsia" w:hAnsiTheme="minorEastAsia" w:cs="宋体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>
    <w:nsid w:val="5EDD1466"/>
    <w:multiLevelType w:val="hybridMultilevel"/>
    <w:tmpl w:val="B4EEAC9C"/>
    <w:lvl w:ilvl="0" w:tplc="C71C0D0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>
    <w:nsid w:val="619E3393"/>
    <w:multiLevelType w:val="hybridMultilevel"/>
    <w:tmpl w:val="ABAA2A08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>
    <w:nsid w:val="75063538"/>
    <w:multiLevelType w:val="hybridMultilevel"/>
    <w:tmpl w:val="1A08FAC4"/>
    <w:lvl w:ilvl="0" w:tplc="2458A5CC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>
    <w:nsid w:val="76380541"/>
    <w:multiLevelType w:val="hybridMultilevel"/>
    <w:tmpl w:val="C3BED3AC"/>
    <w:lvl w:ilvl="0" w:tplc="EE8279A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>
    <w:nsid w:val="792F4C03"/>
    <w:multiLevelType w:val="hybridMultilevel"/>
    <w:tmpl w:val="2DAC93E4"/>
    <w:lvl w:ilvl="0" w:tplc="672220D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9">
    <w:nsid w:val="7A112803"/>
    <w:multiLevelType w:val="hybridMultilevel"/>
    <w:tmpl w:val="7C14B072"/>
    <w:lvl w:ilvl="0" w:tplc="B952F5A6">
      <w:start w:val="2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7DDC2AC8"/>
    <w:multiLevelType w:val="hybridMultilevel"/>
    <w:tmpl w:val="64B61DEC"/>
    <w:lvl w:ilvl="0" w:tplc="40CC45EC">
      <w:start w:val="1"/>
      <w:numFmt w:val="decimal"/>
      <w:lvlText w:val="%1)"/>
      <w:lvlJc w:val="left"/>
      <w:pPr>
        <w:ind w:left="840" w:hanging="420"/>
      </w:pPr>
      <w:rPr>
        <w:rFonts w:ascii="Times New Roman" w:eastAsiaTheme="minorEastAsia" w:hAnsi="Times New Roman" w:cs="宋体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1">
    <w:nsid w:val="7FB47F5C"/>
    <w:multiLevelType w:val="hybridMultilevel"/>
    <w:tmpl w:val="98C09CB0"/>
    <w:lvl w:ilvl="0" w:tplc="BC882EB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2"/>
  </w:num>
  <w:num w:numId="2">
    <w:abstractNumId w:val="24"/>
  </w:num>
  <w:num w:numId="3">
    <w:abstractNumId w:val="7"/>
  </w:num>
  <w:num w:numId="4">
    <w:abstractNumId w:val="3"/>
  </w:num>
  <w:num w:numId="5">
    <w:abstractNumId w:val="28"/>
  </w:num>
  <w:num w:numId="6">
    <w:abstractNumId w:val="15"/>
  </w:num>
  <w:num w:numId="7">
    <w:abstractNumId w:val="10"/>
  </w:num>
  <w:num w:numId="8">
    <w:abstractNumId w:val="23"/>
  </w:num>
  <w:num w:numId="9">
    <w:abstractNumId w:val="21"/>
  </w:num>
  <w:num w:numId="10">
    <w:abstractNumId w:val="4"/>
  </w:num>
  <w:num w:numId="11">
    <w:abstractNumId w:val="2"/>
  </w:num>
  <w:num w:numId="12">
    <w:abstractNumId w:val="17"/>
  </w:num>
  <w:num w:numId="13">
    <w:abstractNumId w:val="6"/>
  </w:num>
  <w:num w:numId="14">
    <w:abstractNumId w:val="11"/>
  </w:num>
  <w:num w:numId="15">
    <w:abstractNumId w:val="14"/>
  </w:num>
  <w:num w:numId="16">
    <w:abstractNumId w:val="12"/>
  </w:num>
  <w:num w:numId="17">
    <w:abstractNumId w:val="13"/>
  </w:num>
  <w:num w:numId="18">
    <w:abstractNumId w:val="20"/>
  </w:num>
  <w:num w:numId="19">
    <w:abstractNumId w:val="27"/>
  </w:num>
  <w:num w:numId="20">
    <w:abstractNumId w:val="29"/>
  </w:num>
  <w:num w:numId="21">
    <w:abstractNumId w:val="0"/>
  </w:num>
  <w:num w:numId="22">
    <w:abstractNumId w:val="19"/>
  </w:num>
  <w:num w:numId="23">
    <w:abstractNumId w:val="16"/>
  </w:num>
  <w:num w:numId="24">
    <w:abstractNumId w:val="31"/>
  </w:num>
  <w:num w:numId="25">
    <w:abstractNumId w:val="18"/>
  </w:num>
  <w:num w:numId="26">
    <w:abstractNumId w:val="5"/>
  </w:num>
  <w:num w:numId="27">
    <w:abstractNumId w:val="30"/>
  </w:num>
  <w:num w:numId="28">
    <w:abstractNumId w:val="25"/>
  </w:num>
  <w:num w:numId="29">
    <w:abstractNumId w:val="1"/>
  </w:num>
  <w:num w:numId="30">
    <w:abstractNumId w:val="9"/>
  </w:num>
  <w:num w:numId="31">
    <w:abstractNumId w:val="8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82576D"/>
    <w:rsid w:val="00000648"/>
    <w:rsid w:val="00001423"/>
    <w:rsid w:val="00002E05"/>
    <w:rsid w:val="000050D4"/>
    <w:rsid w:val="000057C9"/>
    <w:rsid w:val="0000580D"/>
    <w:rsid w:val="000062EE"/>
    <w:rsid w:val="00006879"/>
    <w:rsid w:val="000073A0"/>
    <w:rsid w:val="00010382"/>
    <w:rsid w:val="0001094C"/>
    <w:rsid w:val="000118F0"/>
    <w:rsid w:val="00011EFB"/>
    <w:rsid w:val="00011F5D"/>
    <w:rsid w:val="00014126"/>
    <w:rsid w:val="00014EC3"/>
    <w:rsid w:val="00017737"/>
    <w:rsid w:val="00017F49"/>
    <w:rsid w:val="000206F1"/>
    <w:rsid w:val="00020884"/>
    <w:rsid w:val="00020AEC"/>
    <w:rsid w:val="00021767"/>
    <w:rsid w:val="00022253"/>
    <w:rsid w:val="00023567"/>
    <w:rsid w:val="00024CCC"/>
    <w:rsid w:val="00024EB0"/>
    <w:rsid w:val="0002669A"/>
    <w:rsid w:val="0002699F"/>
    <w:rsid w:val="00026AEF"/>
    <w:rsid w:val="00026C09"/>
    <w:rsid w:val="00027267"/>
    <w:rsid w:val="0002748D"/>
    <w:rsid w:val="00030005"/>
    <w:rsid w:val="00030100"/>
    <w:rsid w:val="000316FB"/>
    <w:rsid w:val="000360F4"/>
    <w:rsid w:val="000368F3"/>
    <w:rsid w:val="00036D08"/>
    <w:rsid w:val="00036D6B"/>
    <w:rsid w:val="000374F0"/>
    <w:rsid w:val="0003759D"/>
    <w:rsid w:val="00037799"/>
    <w:rsid w:val="000378F8"/>
    <w:rsid w:val="00037988"/>
    <w:rsid w:val="00041164"/>
    <w:rsid w:val="000413A9"/>
    <w:rsid w:val="0004265A"/>
    <w:rsid w:val="0004406E"/>
    <w:rsid w:val="00044DFD"/>
    <w:rsid w:val="00044EDC"/>
    <w:rsid w:val="0004564D"/>
    <w:rsid w:val="00046744"/>
    <w:rsid w:val="00046B50"/>
    <w:rsid w:val="00047336"/>
    <w:rsid w:val="00047540"/>
    <w:rsid w:val="00050152"/>
    <w:rsid w:val="00050306"/>
    <w:rsid w:val="00051376"/>
    <w:rsid w:val="00053BC7"/>
    <w:rsid w:val="00055464"/>
    <w:rsid w:val="00055694"/>
    <w:rsid w:val="00056B67"/>
    <w:rsid w:val="000608FA"/>
    <w:rsid w:val="000617B2"/>
    <w:rsid w:val="00063082"/>
    <w:rsid w:val="00063BEA"/>
    <w:rsid w:val="00063E03"/>
    <w:rsid w:val="000664B1"/>
    <w:rsid w:val="00066D46"/>
    <w:rsid w:val="00067001"/>
    <w:rsid w:val="000675C5"/>
    <w:rsid w:val="00067AE6"/>
    <w:rsid w:val="00067C63"/>
    <w:rsid w:val="00070473"/>
    <w:rsid w:val="000704D7"/>
    <w:rsid w:val="000707F1"/>
    <w:rsid w:val="0007097D"/>
    <w:rsid w:val="00070C09"/>
    <w:rsid w:val="00070C41"/>
    <w:rsid w:val="00070D5E"/>
    <w:rsid w:val="00070E66"/>
    <w:rsid w:val="00071547"/>
    <w:rsid w:val="000719E1"/>
    <w:rsid w:val="00071AEF"/>
    <w:rsid w:val="00071E38"/>
    <w:rsid w:val="000721FE"/>
    <w:rsid w:val="0007241B"/>
    <w:rsid w:val="00072A4F"/>
    <w:rsid w:val="0007404E"/>
    <w:rsid w:val="000769FD"/>
    <w:rsid w:val="00077B49"/>
    <w:rsid w:val="00077EFF"/>
    <w:rsid w:val="00077FC3"/>
    <w:rsid w:val="000812D2"/>
    <w:rsid w:val="000818C9"/>
    <w:rsid w:val="00081DE7"/>
    <w:rsid w:val="000828B6"/>
    <w:rsid w:val="00085938"/>
    <w:rsid w:val="00087944"/>
    <w:rsid w:val="000905E0"/>
    <w:rsid w:val="000907B1"/>
    <w:rsid w:val="000927F9"/>
    <w:rsid w:val="00093983"/>
    <w:rsid w:val="00094B10"/>
    <w:rsid w:val="00094B11"/>
    <w:rsid w:val="00095520"/>
    <w:rsid w:val="00095B3A"/>
    <w:rsid w:val="0009604F"/>
    <w:rsid w:val="0009625C"/>
    <w:rsid w:val="000970DB"/>
    <w:rsid w:val="00097CF0"/>
    <w:rsid w:val="000A0266"/>
    <w:rsid w:val="000A0486"/>
    <w:rsid w:val="000A0541"/>
    <w:rsid w:val="000A09D9"/>
    <w:rsid w:val="000A2ECB"/>
    <w:rsid w:val="000A3F70"/>
    <w:rsid w:val="000A4FF3"/>
    <w:rsid w:val="000A588F"/>
    <w:rsid w:val="000A6538"/>
    <w:rsid w:val="000A6D95"/>
    <w:rsid w:val="000A725E"/>
    <w:rsid w:val="000A7348"/>
    <w:rsid w:val="000B090A"/>
    <w:rsid w:val="000B0EFA"/>
    <w:rsid w:val="000B234F"/>
    <w:rsid w:val="000B27FD"/>
    <w:rsid w:val="000B2D57"/>
    <w:rsid w:val="000B2EB2"/>
    <w:rsid w:val="000B3C21"/>
    <w:rsid w:val="000B560E"/>
    <w:rsid w:val="000B5E52"/>
    <w:rsid w:val="000B5ED9"/>
    <w:rsid w:val="000B6EF0"/>
    <w:rsid w:val="000B787F"/>
    <w:rsid w:val="000B797A"/>
    <w:rsid w:val="000C22DF"/>
    <w:rsid w:val="000C37D4"/>
    <w:rsid w:val="000C3EA9"/>
    <w:rsid w:val="000C5C6B"/>
    <w:rsid w:val="000C5C96"/>
    <w:rsid w:val="000C6130"/>
    <w:rsid w:val="000C68EA"/>
    <w:rsid w:val="000C6E6C"/>
    <w:rsid w:val="000C7FE8"/>
    <w:rsid w:val="000D3DF6"/>
    <w:rsid w:val="000D51CC"/>
    <w:rsid w:val="000D58F4"/>
    <w:rsid w:val="000D5905"/>
    <w:rsid w:val="000D5F3A"/>
    <w:rsid w:val="000D64CC"/>
    <w:rsid w:val="000D7B86"/>
    <w:rsid w:val="000E1B5E"/>
    <w:rsid w:val="000E2A65"/>
    <w:rsid w:val="000E3031"/>
    <w:rsid w:val="000E3278"/>
    <w:rsid w:val="000E4F4B"/>
    <w:rsid w:val="000E6292"/>
    <w:rsid w:val="000E6695"/>
    <w:rsid w:val="000F1C62"/>
    <w:rsid w:val="000F1DF5"/>
    <w:rsid w:val="000F2046"/>
    <w:rsid w:val="000F3EE5"/>
    <w:rsid w:val="000F4144"/>
    <w:rsid w:val="000F4BCA"/>
    <w:rsid w:val="000F4CD4"/>
    <w:rsid w:val="000F553C"/>
    <w:rsid w:val="000F5E22"/>
    <w:rsid w:val="000F7111"/>
    <w:rsid w:val="000F7D59"/>
    <w:rsid w:val="000F7EC5"/>
    <w:rsid w:val="00100ECE"/>
    <w:rsid w:val="00102492"/>
    <w:rsid w:val="0010428D"/>
    <w:rsid w:val="00104C02"/>
    <w:rsid w:val="00104C86"/>
    <w:rsid w:val="00106FFF"/>
    <w:rsid w:val="001071F9"/>
    <w:rsid w:val="00107621"/>
    <w:rsid w:val="0011007D"/>
    <w:rsid w:val="00110FA1"/>
    <w:rsid w:val="001113A1"/>
    <w:rsid w:val="00112BAE"/>
    <w:rsid w:val="00112BBD"/>
    <w:rsid w:val="001131DD"/>
    <w:rsid w:val="00114E4C"/>
    <w:rsid w:val="001164C5"/>
    <w:rsid w:val="001172C1"/>
    <w:rsid w:val="001207CF"/>
    <w:rsid w:val="00120B44"/>
    <w:rsid w:val="00120DAC"/>
    <w:rsid w:val="00120E0D"/>
    <w:rsid w:val="00121275"/>
    <w:rsid w:val="0012180E"/>
    <w:rsid w:val="00121B11"/>
    <w:rsid w:val="00121BB9"/>
    <w:rsid w:val="00121EDD"/>
    <w:rsid w:val="00121EF7"/>
    <w:rsid w:val="0012417D"/>
    <w:rsid w:val="00124475"/>
    <w:rsid w:val="001249A0"/>
    <w:rsid w:val="001268A5"/>
    <w:rsid w:val="00126A2A"/>
    <w:rsid w:val="001273DB"/>
    <w:rsid w:val="001275A4"/>
    <w:rsid w:val="00127B52"/>
    <w:rsid w:val="00127C65"/>
    <w:rsid w:val="001307E1"/>
    <w:rsid w:val="00130BBE"/>
    <w:rsid w:val="0013189A"/>
    <w:rsid w:val="00131E95"/>
    <w:rsid w:val="00132129"/>
    <w:rsid w:val="00132A8A"/>
    <w:rsid w:val="00133278"/>
    <w:rsid w:val="001336C9"/>
    <w:rsid w:val="00134C59"/>
    <w:rsid w:val="00136968"/>
    <w:rsid w:val="00141622"/>
    <w:rsid w:val="001416D9"/>
    <w:rsid w:val="00141A62"/>
    <w:rsid w:val="00141D13"/>
    <w:rsid w:val="0014213F"/>
    <w:rsid w:val="00142769"/>
    <w:rsid w:val="001427B6"/>
    <w:rsid w:val="001429D3"/>
    <w:rsid w:val="00143A86"/>
    <w:rsid w:val="001443CF"/>
    <w:rsid w:val="00144AC2"/>
    <w:rsid w:val="00145698"/>
    <w:rsid w:val="001468F0"/>
    <w:rsid w:val="001472FC"/>
    <w:rsid w:val="001509E6"/>
    <w:rsid w:val="001509FF"/>
    <w:rsid w:val="00150C08"/>
    <w:rsid w:val="00150ED1"/>
    <w:rsid w:val="00151D56"/>
    <w:rsid w:val="00152666"/>
    <w:rsid w:val="00152A10"/>
    <w:rsid w:val="00152BA2"/>
    <w:rsid w:val="001554CE"/>
    <w:rsid w:val="00157CB7"/>
    <w:rsid w:val="00160ABC"/>
    <w:rsid w:val="00163D52"/>
    <w:rsid w:val="00163E2B"/>
    <w:rsid w:val="00164A92"/>
    <w:rsid w:val="001650F0"/>
    <w:rsid w:val="00165289"/>
    <w:rsid w:val="0016561B"/>
    <w:rsid w:val="00166FF2"/>
    <w:rsid w:val="001679C3"/>
    <w:rsid w:val="00167EC6"/>
    <w:rsid w:val="0017319D"/>
    <w:rsid w:val="00173538"/>
    <w:rsid w:val="00174474"/>
    <w:rsid w:val="0017575C"/>
    <w:rsid w:val="0017579C"/>
    <w:rsid w:val="001758FD"/>
    <w:rsid w:val="00175BF9"/>
    <w:rsid w:val="00176A49"/>
    <w:rsid w:val="001775F0"/>
    <w:rsid w:val="001776DF"/>
    <w:rsid w:val="00177720"/>
    <w:rsid w:val="00177D83"/>
    <w:rsid w:val="00180CA1"/>
    <w:rsid w:val="00181321"/>
    <w:rsid w:val="00181B58"/>
    <w:rsid w:val="001826F5"/>
    <w:rsid w:val="001827F7"/>
    <w:rsid w:val="00182F31"/>
    <w:rsid w:val="00183497"/>
    <w:rsid w:val="00183EAC"/>
    <w:rsid w:val="00184037"/>
    <w:rsid w:val="001841D3"/>
    <w:rsid w:val="001847E4"/>
    <w:rsid w:val="0019031E"/>
    <w:rsid w:val="001907E2"/>
    <w:rsid w:val="0019245E"/>
    <w:rsid w:val="001924CE"/>
    <w:rsid w:val="00192520"/>
    <w:rsid w:val="00192D8F"/>
    <w:rsid w:val="00193878"/>
    <w:rsid w:val="00193B7A"/>
    <w:rsid w:val="0019465D"/>
    <w:rsid w:val="00194C8F"/>
    <w:rsid w:val="0019641F"/>
    <w:rsid w:val="0019666F"/>
    <w:rsid w:val="001969F5"/>
    <w:rsid w:val="00196D4D"/>
    <w:rsid w:val="00197333"/>
    <w:rsid w:val="001974B2"/>
    <w:rsid w:val="001A02CF"/>
    <w:rsid w:val="001A0CB0"/>
    <w:rsid w:val="001A1D0E"/>
    <w:rsid w:val="001A1EC6"/>
    <w:rsid w:val="001A1FD9"/>
    <w:rsid w:val="001A2061"/>
    <w:rsid w:val="001A2B82"/>
    <w:rsid w:val="001A40EB"/>
    <w:rsid w:val="001A5D88"/>
    <w:rsid w:val="001A6E77"/>
    <w:rsid w:val="001A78C1"/>
    <w:rsid w:val="001A7CE4"/>
    <w:rsid w:val="001B1318"/>
    <w:rsid w:val="001B1417"/>
    <w:rsid w:val="001B327A"/>
    <w:rsid w:val="001B3B7B"/>
    <w:rsid w:val="001B5E0F"/>
    <w:rsid w:val="001B5EBB"/>
    <w:rsid w:val="001B7218"/>
    <w:rsid w:val="001B7E23"/>
    <w:rsid w:val="001C16ED"/>
    <w:rsid w:val="001C3841"/>
    <w:rsid w:val="001C3B56"/>
    <w:rsid w:val="001C5381"/>
    <w:rsid w:val="001C5E60"/>
    <w:rsid w:val="001C7306"/>
    <w:rsid w:val="001C78A8"/>
    <w:rsid w:val="001D0272"/>
    <w:rsid w:val="001D0344"/>
    <w:rsid w:val="001D1558"/>
    <w:rsid w:val="001D2352"/>
    <w:rsid w:val="001D3130"/>
    <w:rsid w:val="001D5262"/>
    <w:rsid w:val="001D543F"/>
    <w:rsid w:val="001D69EB"/>
    <w:rsid w:val="001E1032"/>
    <w:rsid w:val="001E16DD"/>
    <w:rsid w:val="001E1E49"/>
    <w:rsid w:val="001E34F2"/>
    <w:rsid w:val="001E50EC"/>
    <w:rsid w:val="001E6013"/>
    <w:rsid w:val="001E6A9C"/>
    <w:rsid w:val="001F036A"/>
    <w:rsid w:val="001F0521"/>
    <w:rsid w:val="001F05D7"/>
    <w:rsid w:val="001F2D52"/>
    <w:rsid w:val="001F2F9A"/>
    <w:rsid w:val="001F30BA"/>
    <w:rsid w:val="001F32E9"/>
    <w:rsid w:val="001F348F"/>
    <w:rsid w:val="001F3CBF"/>
    <w:rsid w:val="001F3E09"/>
    <w:rsid w:val="001F438E"/>
    <w:rsid w:val="001F4AB2"/>
    <w:rsid w:val="001F4ED3"/>
    <w:rsid w:val="001F520F"/>
    <w:rsid w:val="001F5B2F"/>
    <w:rsid w:val="001F5DD3"/>
    <w:rsid w:val="001F7153"/>
    <w:rsid w:val="001F7DE8"/>
    <w:rsid w:val="001F7E83"/>
    <w:rsid w:val="001F7FF8"/>
    <w:rsid w:val="00200207"/>
    <w:rsid w:val="0020069E"/>
    <w:rsid w:val="002006E7"/>
    <w:rsid w:val="0020283C"/>
    <w:rsid w:val="00202898"/>
    <w:rsid w:val="00202EC4"/>
    <w:rsid w:val="00204323"/>
    <w:rsid w:val="00205284"/>
    <w:rsid w:val="00205293"/>
    <w:rsid w:val="00205D20"/>
    <w:rsid w:val="00205E76"/>
    <w:rsid w:val="002066FB"/>
    <w:rsid w:val="00207362"/>
    <w:rsid w:val="00207424"/>
    <w:rsid w:val="002100AB"/>
    <w:rsid w:val="0021045D"/>
    <w:rsid w:val="00211951"/>
    <w:rsid w:val="00211D0E"/>
    <w:rsid w:val="002128F5"/>
    <w:rsid w:val="00213A0F"/>
    <w:rsid w:val="00213B6B"/>
    <w:rsid w:val="00213BB1"/>
    <w:rsid w:val="00215D66"/>
    <w:rsid w:val="00216217"/>
    <w:rsid w:val="00216BE1"/>
    <w:rsid w:val="002172E6"/>
    <w:rsid w:val="002211F0"/>
    <w:rsid w:val="00222155"/>
    <w:rsid w:val="0022249F"/>
    <w:rsid w:val="0022361C"/>
    <w:rsid w:val="00223B5B"/>
    <w:rsid w:val="00223BDF"/>
    <w:rsid w:val="00224844"/>
    <w:rsid w:val="00226601"/>
    <w:rsid w:val="00232100"/>
    <w:rsid w:val="0023390A"/>
    <w:rsid w:val="00233D85"/>
    <w:rsid w:val="0023465A"/>
    <w:rsid w:val="00234A7E"/>
    <w:rsid w:val="002350FA"/>
    <w:rsid w:val="00235198"/>
    <w:rsid w:val="00235E3A"/>
    <w:rsid w:val="0023764F"/>
    <w:rsid w:val="0023780B"/>
    <w:rsid w:val="0024011C"/>
    <w:rsid w:val="0024011F"/>
    <w:rsid w:val="0024066D"/>
    <w:rsid w:val="00240880"/>
    <w:rsid w:val="002417C9"/>
    <w:rsid w:val="00241BE0"/>
    <w:rsid w:val="00242A6B"/>
    <w:rsid w:val="00243165"/>
    <w:rsid w:val="002443B8"/>
    <w:rsid w:val="002448CA"/>
    <w:rsid w:val="00245443"/>
    <w:rsid w:val="00245CF8"/>
    <w:rsid w:val="00246919"/>
    <w:rsid w:val="00246A10"/>
    <w:rsid w:val="00246E98"/>
    <w:rsid w:val="00247AAB"/>
    <w:rsid w:val="00247F05"/>
    <w:rsid w:val="002502E6"/>
    <w:rsid w:val="00250914"/>
    <w:rsid w:val="002513F2"/>
    <w:rsid w:val="00251C11"/>
    <w:rsid w:val="002522ED"/>
    <w:rsid w:val="00252F5B"/>
    <w:rsid w:val="00253F15"/>
    <w:rsid w:val="00255B98"/>
    <w:rsid w:val="00256834"/>
    <w:rsid w:val="0025684E"/>
    <w:rsid w:val="00257A56"/>
    <w:rsid w:val="00260AAE"/>
    <w:rsid w:val="002614D3"/>
    <w:rsid w:val="002616D5"/>
    <w:rsid w:val="00262088"/>
    <w:rsid w:val="002627C9"/>
    <w:rsid w:val="00262E23"/>
    <w:rsid w:val="002637D3"/>
    <w:rsid w:val="00263C17"/>
    <w:rsid w:val="00263DFD"/>
    <w:rsid w:val="00264F98"/>
    <w:rsid w:val="00266445"/>
    <w:rsid w:val="00267681"/>
    <w:rsid w:val="0027004B"/>
    <w:rsid w:val="002704BD"/>
    <w:rsid w:val="00270CBF"/>
    <w:rsid w:val="0027241D"/>
    <w:rsid w:val="00272903"/>
    <w:rsid w:val="00272AF0"/>
    <w:rsid w:val="002736FD"/>
    <w:rsid w:val="002737EB"/>
    <w:rsid w:val="00273BBA"/>
    <w:rsid w:val="002763FB"/>
    <w:rsid w:val="002772E9"/>
    <w:rsid w:val="002779E7"/>
    <w:rsid w:val="00281447"/>
    <w:rsid w:val="00281FFB"/>
    <w:rsid w:val="00282E31"/>
    <w:rsid w:val="0028405E"/>
    <w:rsid w:val="00284BBD"/>
    <w:rsid w:val="00284ECF"/>
    <w:rsid w:val="002850EE"/>
    <w:rsid w:val="002860F6"/>
    <w:rsid w:val="0028622C"/>
    <w:rsid w:val="00287B09"/>
    <w:rsid w:val="00291408"/>
    <w:rsid w:val="00292756"/>
    <w:rsid w:val="0029519D"/>
    <w:rsid w:val="0029521E"/>
    <w:rsid w:val="002957DB"/>
    <w:rsid w:val="00295B4E"/>
    <w:rsid w:val="00296E04"/>
    <w:rsid w:val="002977C5"/>
    <w:rsid w:val="002A0DD0"/>
    <w:rsid w:val="002A187D"/>
    <w:rsid w:val="002A219E"/>
    <w:rsid w:val="002A3A85"/>
    <w:rsid w:val="002A454D"/>
    <w:rsid w:val="002A51F6"/>
    <w:rsid w:val="002A595E"/>
    <w:rsid w:val="002A6E35"/>
    <w:rsid w:val="002B10F1"/>
    <w:rsid w:val="002B1ACF"/>
    <w:rsid w:val="002B2987"/>
    <w:rsid w:val="002B37D0"/>
    <w:rsid w:val="002B447D"/>
    <w:rsid w:val="002B4F20"/>
    <w:rsid w:val="002B668D"/>
    <w:rsid w:val="002B778A"/>
    <w:rsid w:val="002C07A2"/>
    <w:rsid w:val="002C0A3A"/>
    <w:rsid w:val="002C0EBF"/>
    <w:rsid w:val="002C21CD"/>
    <w:rsid w:val="002C279C"/>
    <w:rsid w:val="002C345A"/>
    <w:rsid w:val="002C40CD"/>
    <w:rsid w:val="002C4562"/>
    <w:rsid w:val="002C55D4"/>
    <w:rsid w:val="002C5EFD"/>
    <w:rsid w:val="002C627C"/>
    <w:rsid w:val="002C7E37"/>
    <w:rsid w:val="002C7F70"/>
    <w:rsid w:val="002D1E16"/>
    <w:rsid w:val="002D2278"/>
    <w:rsid w:val="002D39FF"/>
    <w:rsid w:val="002D46E4"/>
    <w:rsid w:val="002D4D1C"/>
    <w:rsid w:val="002D5166"/>
    <w:rsid w:val="002D5218"/>
    <w:rsid w:val="002D573A"/>
    <w:rsid w:val="002D65DD"/>
    <w:rsid w:val="002D6F99"/>
    <w:rsid w:val="002D727E"/>
    <w:rsid w:val="002D7B34"/>
    <w:rsid w:val="002D7B96"/>
    <w:rsid w:val="002D7BA8"/>
    <w:rsid w:val="002D7F94"/>
    <w:rsid w:val="002E01A5"/>
    <w:rsid w:val="002E0204"/>
    <w:rsid w:val="002E21B8"/>
    <w:rsid w:val="002E2CD7"/>
    <w:rsid w:val="002E3C29"/>
    <w:rsid w:val="002E3EE5"/>
    <w:rsid w:val="002E4575"/>
    <w:rsid w:val="002E580E"/>
    <w:rsid w:val="002E64F7"/>
    <w:rsid w:val="002E69D9"/>
    <w:rsid w:val="002F0E11"/>
    <w:rsid w:val="002F1F4A"/>
    <w:rsid w:val="002F2888"/>
    <w:rsid w:val="002F2C1C"/>
    <w:rsid w:val="002F2CC0"/>
    <w:rsid w:val="002F304A"/>
    <w:rsid w:val="002F5137"/>
    <w:rsid w:val="002F6626"/>
    <w:rsid w:val="002F7D1B"/>
    <w:rsid w:val="002F7D71"/>
    <w:rsid w:val="0030005E"/>
    <w:rsid w:val="003009ED"/>
    <w:rsid w:val="00300B43"/>
    <w:rsid w:val="00300EAE"/>
    <w:rsid w:val="00300EFE"/>
    <w:rsid w:val="00301579"/>
    <w:rsid w:val="00301F62"/>
    <w:rsid w:val="003021E8"/>
    <w:rsid w:val="0030280C"/>
    <w:rsid w:val="00302A15"/>
    <w:rsid w:val="00303174"/>
    <w:rsid w:val="00303DC1"/>
    <w:rsid w:val="00303F21"/>
    <w:rsid w:val="00304CBF"/>
    <w:rsid w:val="003062CA"/>
    <w:rsid w:val="003066FC"/>
    <w:rsid w:val="0030736B"/>
    <w:rsid w:val="003077C9"/>
    <w:rsid w:val="00310587"/>
    <w:rsid w:val="0031083B"/>
    <w:rsid w:val="003108C4"/>
    <w:rsid w:val="003111E9"/>
    <w:rsid w:val="003116AE"/>
    <w:rsid w:val="00313572"/>
    <w:rsid w:val="00313955"/>
    <w:rsid w:val="00313B61"/>
    <w:rsid w:val="00314B9F"/>
    <w:rsid w:val="00315C3A"/>
    <w:rsid w:val="003166C4"/>
    <w:rsid w:val="0031699D"/>
    <w:rsid w:val="00316ED4"/>
    <w:rsid w:val="00317404"/>
    <w:rsid w:val="00317916"/>
    <w:rsid w:val="00320A4B"/>
    <w:rsid w:val="00321A30"/>
    <w:rsid w:val="0032246B"/>
    <w:rsid w:val="00322E3F"/>
    <w:rsid w:val="00322EFE"/>
    <w:rsid w:val="00323C46"/>
    <w:rsid w:val="0032525B"/>
    <w:rsid w:val="00326692"/>
    <w:rsid w:val="0032673A"/>
    <w:rsid w:val="003301E5"/>
    <w:rsid w:val="0033041A"/>
    <w:rsid w:val="003304F2"/>
    <w:rsid w:val="00330F85"/>
    <w:rsid w:val="00331244"/>
    <w:rsid w:val="00334A2E"/>
    <w:rsid w:val="00334C77"/>
    <w:rsid w:val="00334CB0"/>
    <w:rsid w:val="003351F5"/>
    <w:rsid w:val="00335861"/>
    <w:rsid w:val="00335A00"/>
    <w:rsid w:val="00335CF8"/>
    <w:rsid w:val="003362BF"/>
    <w:rsid w:val="00336C60"/>
    <w:rsid w:val="00337EB6"/>
    <w:rsid w:val="0034020B"/>
    <w:rsid w:val="003407E0"/>
    <w:rsid w:val="00340B5F"/>
    <w:rsid w:val="0034105B"/>
    <w:rsid w:val="00341B6D"/>
    <w:rsid w:val="00342E0E"/>
    <w:rsid w:val="003431CA"/>
    <w:rsid w:val="00343403"/>
    <w:rsid w:val="00343B66"/>
    <w:rsid w:val="0034429C"/>
    <w:rsid w:val="0034460B"/>
    <w:rsid w:val="003452D5"/>
    <w:rsid w:val="00346EAA"/>
    <w:rsid w:val="003472AD"/>
    <w:rsid w:val="0034730E"/>
    <w:rsid w:val="00347C56"/>
    <w:rsid w:val="00350440"/>
    <w:rsid w:val="00350735"/>
    <w:rsid w:val="003519DD"/>
    <w:rsid w:val="00352455"/>
    <w:rsid w:val="00352E23"/>
    <w:rsid w:val="003539E2"/>
    <w:rsid w:val="00353DC6"/>
    <w:rsid w:val="0035620C"/>
    <w:rsid w:val="00356C8B"/>
    <w:rsid w:val="00356EB1"/>
    <w:rsid w:val="003571D9"/>
    <w:rsid w:val="00357BC4"/>
    <w:rsid w:val="0036127F"/>
    <w:rsid w:val="003618C0"/>
    <w:rsid w:val="00362D00"/>
    <w:rsid w:val="00362F33"/>
    <w:rsid w:val="0036315C"/>
    <w:rsid w:val="003642C6"/>
    <w:rsid w:val="003650C8"/>
    <w:rsid w:val="0036555E"/>
    <w:rsid w:val="00366066"/>
    <w:rsid w:val="003661AC"/>
    <w:rsid w:val="00366277"/>
    <w:rsid w:val="0036633E"/>
    <w:rsid w:val="00366388"/>
    <w:rsid w:val="00367550"/>
    <w:rsid w:val="003700CB"/>
    <w:rsid w:val="00370AAB"/>
    <w:rsid w:val="0037111B"/>
    <w:rsid w:val="00371A60"/>
    <w:rsid w:val="00372E6E"/>
    <w:rsid w:val="00373180"/>
    <w:rsid w:val="00373B01"/>
    <w:rsid w:val="003746E3"/>
    <w:rsid w:val="00374B5B"/>
    <w:rsid w:val="0037587B"/>
    <w:rsid w:val="00375A18"/>
    <w:rsid w:val="00375B5F"/>
    <w:rsid w:val="003764AC"/>
    <w:rsid w:val="00376B43"/>
    <w:rsid w:val="00376D82"/>
    <w:rsid w:val="00380CA4"/>
    <w:rsid w:val="00381265"/>
    <w:rsid w:val="00381919"/>
    <w:rsid w:val="003825F4"/>
    <w:rsid w:val="003830EF"/>
    <w:rsid w:val="00385F3B"/>
    <w:rsid w:val="003869EA"/>
    <w:rsid w:val="00386FFE"/>
    <w:rsid w:val="00387910"/>
    <w:rsid w:val="00390027"/>
    <w:rsid w:val="00390738"/>
    <w:rsid w:val="0039094A"/>
    <w:rsid w:val="0039157D"/>
    <w:rsid w:val="0039167F"/>
    <w:rsid w:val="00395B37"/>
    <w:rsid w:val="00396023"/>
    <w:rsid w:val="003961A7"/>
    <w:rsid w:val="003A00B1"/>
    <w:rsid w:val="003A1104"/>
    <w:rsid w:val="003A2E62"/>
    <w:rsid w:val="003A33E7"/>
    <w:rsid w:val="003A4665"/>
    <w:rsid w:val="003A5292"/>
    <w:rsid w:val="003A53D9"/>
    <w:rsid w:val="003A5A58"/>
    <w:rsid w:val="003A5C3F"/>
    <w:rsid w:val="003A5EB0"/>
    <w:rsid w:val="003A697A"/>
    <w:rsid w:val="003A6BBA"/>
    <w:rsid w:val="003A76B3"/>
    <w:rsid w:val="003B0E71"/>
    <w:rsid w:val="003B1823"/>
    <w:rsid w:val="003B1836"/>
    <w:rsid w:val="003B2F18"/>
    <w:rsid w:val="003B449A"/>
    <w:rsid w:val="003B4FC9"/>
    <w:rsid w:val="003B6006"/>
    <w:rsid w:val="003B6228"/>
    <w:rsid w:val="003B6A30"/>
    <w:rsid w:val="003B74E2"/>
    <w:rsid w:val="003C17AB"/>
    <w:rsid w:val="003C1F2A"/>
    <w:rsid w:val="003C21C0"/>
    <w:rsid w:val="003C2AC6"/>
    <w:rsid w:val="003C2AD1"/>
    <w:rsid w:val="003C30A9"/>
    <w:rsid w:val="003C4D8D"/>
    <w:rsid w:val="003C4EB8"/>
    <w:rsid w:val="003C62ED"/>
    <w:rsid w:val="003C646A"/>
    <w:rsid w:val="003C6673"/>
    <w:rsid w:val="003C7E23"/>
    <w:rsid w:val="003D0A99"/>
    <w:rsid w:val="003D0D37"/>
    <w:rsid w:val="003D31D0"/>
    <w:rsid w:val="003D468B"/>
    <w:rsid w:val="003D559D"/>
    <w:rsid w:val="003D67CF"/>
    <w:rsid w:val="003D6B6A"/>
    <w:rsid w:val="003D6E61"/>
    <w:rsid w:val="003D6EFC"/>
    <w:rsid w:val="003E0172"/>
    <w:rsid w:val="003E0BA8"/>
    <w:rsid w:val="003E0EB1"/>
    <w:rsid w:val="003E1493"/>
    <w:rsid w:val="003E2516"/>
    <w:rsid w:val="003E29AE"/>
    <w:rsid w:val="003E2BE4"/>
    <w:rsid w:val="003E3ECB"/>
    <w:rsid w:val="003E4695"/>
    <w:rsid w:val="003E4758"/>
    <w:rsid w:val="003E518D"/>
    <w:rsid w:val="003E679C"/>
    <w:rsid w:val="003E71AB"/>
    <w:rsid w:val="003F03F4"/>
    <w:rsid w:val="003F083D"/>
    <w:rsid w:val="003F0B34"/>
    <w:rsid w:val="003F0CE8"/>
    <w:rsid w:val="003F13E9"/>
    <w:rsid w:val="003F1A59"/>
    <w:rsid w:val="003F1D26"/>
    <w:rsid w:val="003F251C"/>
    <w:rsid w:val="003F2FA7"/>
    <w:rsid w:val="003F5855"/>
    <w:rsid w:val="003F5B6C"/>
    <w:rsid w:val="003F67F8"/>
    <w:rsid w:val="003F7D3D"/>
    <w:rsid w:val="00401414"/>
    <w:rsid w:val="00401B73"/>
    <w:rsid w:val="004029CC"/>
    <w:rsid w:val="004038F8"/>
    <w:rsid w:val="004041EC"/>
    <w:rsid w:val="004046DE"/>
    <w:rsid w:val="00404DF6"/>
    <w:rsid w:val="0040634B"/>
    <w:rsid w:val="00406836"/>
    <w:rsid w:val="00406A7C"/>
    <w:rsid w:val="0040709B"/>
    <w:rsid w:val="00407C51"/>
    <w:rsid w:val="004101AC"/>
    <w:rsid w:val="00410B50"/>
    <w:rsid w:val="00411017"/>
    <w:rsid w:val="004112CC"/>
    <w:rsid w:val="0041142C"/>
    <w:rsid w:val="004115A3"/>
    <w:rsid w:val="00411745"/>
    <w:rsid w:val="00411D77"/>
    <w:rsid w:val="00412B03"/>
    <w:rsid w:val="00412E2D"/>
    <w:rsid w:val="00413BDD"/>
    <w:rsid w:val="00413D00"/>
    <w:rsid w:val="00414705"/>
    <w:rsid w:val="00414916"/>
    <w:rsid w:val="004158DB"/>
    <w:rsid w:val="00415E33"/>
    <w:rsid w:val="00416272"/>
    <w:rsid w:val="00416B17"/>
    <w:rsid w:val="00420796"/>
    <w:rsid w:val="00420A3F"/>
    <w:rsid w:val="004210BA"/>
    <w:rsid w:val="0042154B"/>
    <w:rsid w:val="004222B2"/>
    <w:rsid w:val="00422723"/>
    <w:rsid w:val="00422D5D"/>
    <w:rsid w:val="00422F2F"/>
    <w:rsid w:val="004230CB"/>
    <w:rsid w:val="00423EDC"/>
    <w:rsid w:val="0042449C"/>
    <w:rsid w:val="004245C6"/>
    <w:rsid w:val="00424B7C"/>
    <w:rsid w:val="00426F55"/>
    <w:rsid w:val="00427B39"/>
    <w:rsid w:val="00427CF3"/>
    <w:rsid w:val="00430A7F"/>
    <w:rsid w:val="00430BFA"/>
    <w:rsid w:val="0043151D"/>
    <w:rsid w:val="0043185E"/>
    <w:rsid w:val="00431F17"/>
    <w:rsid w:val="00432FE2"/>
    <w:rsid w:val="00435B7B"/>
    <w:rsid w:val="00436251"/>
    <w:rsid w:val="004370F5"/>
    <w:rsid w:val="0044004D"/>
    <w:rsid w:val="004402ED"/>
    <w:rsid w:val="00440371"/>
    <w:rsid w:val="00440937"/>
    <w:rsid w:val="00440CEF"/>
    <w:rsid w:val="00442328"/>
    <w:rsid w:val="004443AF"/>
    <w:rsid w:val="004475DB"/>
    <w:rsid w:val="00450273"/>
    <w:rsid w:val="00450B36"/>
    <w:rsid w:val="00451481"/>
    <w:rsid w:val="00452A2A"/>
    <w:rsid w:val="00452DAE"/>
    <w:rsid w:val="004530D8"/>
    <w:rsid w:val="00453D62"/>
    <w:rsid w:val="00453F3C"/>
    <w:rsid w:val="00454113"/>
    <w:rsid w:val="00454124"/>
    <w:rsid w:val="0045420D"/>
    <w:rsid w:val="00455CAE"/>
    <w:rsid w:val="00456D2C"/>
    <w:rsid w:val="004575C0"/>
    <w:rsid w:val="004606F9"/>
    <w:rsid w:val="00460BF4"/>
    <w:rsid w:val="00460C55"/>
    <w:rsid w:val="00460CC9"/>
    <w:rsid w:val="004622BB"/>
    <w:rsid w:val="00462DBB"/>
    <w:rsid w:val="00462ECC"/>
    <w:rsid w:val="0046319A"/>
    <w:rsid w:val="00463521"/>
    <w:rsid w:val="004635D4"/>
    <w:rsid w:val="00463942"/>
    <w:rsid w:val="00464777"/>
    <w:rsid w:val="00464B09"/>
    <w:rsid w:val="004667C5"/>
    <w:rsid w:val="00470EC4"/>
    <w:rsid w:val="0047110D"/>
    <w:rsid w:val="00472348"/>
    <w:rsid w:val="00475035"/>
    <w:rsid w:val="0047556D"/>
    <w:rsid w:val="00475C9F"/>
    <w:rsid w:val="0047721B"/>
    <w:rsid w:val="00477446"/>
    <w:rsid w:val="0047797C"/>
    <w:rsid w:val="00477D64"/>
    <w:rsid w:val="00477E8A"/>
    <w:rsid w:val="004809C0"/>
    <w:rsid w:val="00481C27"/>
    <w:rsid w:val="00482B2B"/>
    <w:rsid w:val="00483E62"/>
    <w:rsid w:val="004865B4"/>
    <w:rsid w:val="00487452"/>
    <w:rsid w:val="00487554"/>
    <w:rsid w:val="00487D0E"/>
    <w:rsid w:val="00490007"/>
    <w:rsid w:val="0049057E"/>
    <w:rsid w:val="004905BA"/>
    <w:rsid w:val="0049084C"/>
    <w:rsid w:val="00491348"/>
    <w:rsid w:val="004921DD"/>
    <w:rsid w:val="0049238E"/>
    <w:rsid w:val="0049269E"/>
    <w:rsid w:val="00493AE5"/>
    <w:rsid w:val="00494DF1"/>
    <w:rsid w:val="00496566"/>
    <w:rsid w:val="004966D3"/>
    <w:rsid w:val="00496EC0"/>
    <w:rsid w:val="0049788C"/>
    <w:rsid w:val="004A0211"/>
    <w:rsid w:val="004A09CC"/>
    <w:rsid w:val="004A0C55"/>
    <w:rsid w:val="004A0D75"/>
    <w:rsid w:val="004A0E0D"/>
    <w:rsid w:val="004A41B3"/>
    <w:rsid w:val="004A4731"/>
    <w:rsid w:val="004A4C77"/>
    <w:rsid w:val="004A640A"/>
    <w:rsid w:val="004A76BA"/>
    <w:rsid w:val="004A7C9C"/>
    <w:rsid w:val="004B069A"/>
    <w:rsid w:val="004B0ACC"/>
    <w:rsid w:val="004B0BD4"/>
    <w:rsid w:val="004B124C"/>
    <w:rsid w:val="004B13FF"/>
    <w:rsid w:val="004B1594"/>
    <w:rsid w:val="004B1A44"/>
    <w:rsid w:val="004B1B03"/>
    <w:rsid w:val="004B1DA4"/>
    <w:rsid w:val="004B2A3B"/>
    <w:rsid w:val="004B31E8"/>
    <w:rsid w:val="004B38CA"/>
    <w:rsid w:val="004B4533"/>
    <w:rsid w:val="004B45CF"/>
    <w:rsid w:val="004B46E0"/>
    <w:rsid w:val="004B61CC"/>
    <w:rsid w:val="004B63F2"/>
    <w:rsid w:val="004B6A4E"/>
    <w:rsid w:val="004B6EB8"/>
    <w:rsid w:val="004B7043"/>
    <w:rsid w:val="004B7209"/>
    <w:rsid w:val="004B7535"/>
    <w:rsid w:val="004B7848"/>
    <w:rsid w:val="004B7975"/>
    <w:rsid w:val="004B7AB7"/>
    <w:rsid w:val="004B7CED"/>
    <w:rsid w:val="004C0073"/>
    <w:rsid w:val="004C074E"/>
    <w:rsid w:val="004C1256"/>
    <w:rsid w:val="004C2089"/>
    <w:rsid w:val="004C4AA5"/>
    <w:rsid w:val="004C5F22"/>
    <w:rsid w:val="004C6839"/>
    <w:rsid w:val="004C7D26"/>
    <w:rsid w:val="004C7D77"/>
    <w:rsid w:val="004D0E4B"/>
    <w:rsid w:val="004D15FF"/>
    <w:rsid w:val="004D2A6C"/>
    <w:rsid w:val="004D5824"/>
    <w:rsid w:val="004D5EB6"/>
    <w:rsid w:val="004D7192"/>
    <w:rsid w:val="004D7395"/>
    <w:rsid w:val="004D7687"/>
    <w:rsid w:val="004E12EB"/>
    <w:rsid w:val="004E1B0F"/>
    <w:rsid w:val="004E2BEA"/>
    <w:rsid w:val="004E3A4B"/>
    <w:rsid w:val="004E3D2E"/>
    <w:rsid w:val="004E58C8"/>
    <w:rsid w:val="004E62F2"/>
    <w:rsid w:val="004E7612"/>
    <w:rsid w:val="004F0C66"/>
    <w:rsid w:val="004F193A"/>
    <w:rsid w:val="004F1C6C"/>
    <w:rsid w:val="004F2BC7"/>
    <w:rsid w:val="004F3CD5"/>
    <w:rsid w:val="004F46DE"/>
    <w:rsid w:val="004F4F1F"/>
    <w:rsid w:val="00501778"/>
    <w:rsid w:val="00503B34"/>
    <w:rsid w:val="00504BB0"/>
    <w:rsid w:val="00504CAD"/>
    <w:rsid w:val="005053F5"/>
    <w:rsid w:val="00506033"/>
    <w:rsid w:val="00506129"/>
    <w:rsid w:val="00507154"/>
    <w:rsid w:val="00507264"/>
    <w:rsid w:val="0051011E"/>
    <w:rsid w:val="00510CA9"/>
    <w:rsid w:val="005110D8"/>
    <w:rsid w:val="0051141E"/>
    <w:rsid w:val="00511D2F"/>
    <w:rsid w:val="005120C5"/>
    <w:rsid w:val="00512FEC"/>
    <w:rsid w:val="00513065"/>
    <w:rsid w:val="005135E8"/>
    <w:rsid w:val="005145C0"/>
    <w:rsid w:val="005147AC"/>
    <w:rsid w:val="005151F1"/>
    <w:rsid w:val="00515BB3"/>
    <w:rsid w:val="00515EF3"/>
    <w:rsid w:val="00517871"/>
    <w:rsid w:val="00517B32"/>
    <w:rsid w:val="00520620"/>
    <w:rsid w:val="00520BDE"/>
    <w:rsid w:val="005216BA"/>
    <w:rsid w:val="00522938"/>
    <w:rsid w:val="00523986"/>
    <w:rsid w:val="00524A46"/>
    <w:rsid w:val="00524AD6"/>
    <w:rsid w:val="00527650"/>
    <w:rsid w:val="005278A0"/>
    <w:rsid w:val="0053008C"/>
    <w:rsid w:val="005303AA"/>
    <w:rsid w:val="00530B17"/>
    <w:rsid w:val="00531015"/>
    <w:rsid w:val="00531A4C"/>
    <w:rsid w:val="00533FF4"/>
    <w:rsid w:val="00535011"/>
    <w:rsid w:val="00535ADD"/>
    <w:rsid w:val="00536ECD"/>
    <w:rsid w:val="00537971"/>
    <w:rsid w:val="00537D4C"/>
    <w:rsid w:val="00540341"/>
    <w:rsid w:val="005409CF"/>
    <w:rsid w:val="005416F8"/>
    <w:rsid w:val="00541C2A"/>
    <w:rsid w:val="00541E15"/>
    <w:rsid w:val="0054257C"/>
    <w:rsid w:val="00542D53"/>
    <w:rsid w:val="00542DAB"/>
    <w:rsid w:val="0054367A"/>
    <w:rsid w:val="00543CF5"/>
    <w:rsid w:val="00544441"/>
    <w:rsid w:val="00544BF3"/>
    <w:rsid w:val="00546244"/>
    <w:rsid w:val="00546B00"/>
    <w:rsid w:val="005501C4"/>
    <w:rsid w:val="005507CC"/>
    <w:rsid w:val="00550826"/>
    <w:rsid w:val="00551609"/>
    <w:rsid w:val="005519C5"/>
    <w:rsid w:val="00552010"/>
    <w:rsid w:val="00552E16"/>
    <w:rsid w:val="00554E09"/>
    <w:rsid w:val="0055523C"/>
    <w:rsid w:val="005554CD"/>
    <w:rsid w:val="00555527"/>
    <w:rsid w:val="0055558C"/>
    <w:rsid w:val="005555FD"/>
    <w:rsid w:val="00556920"/>
    <w:rsid w:val="00556B98"/>
    <w:rsid w:val="005574E7"/>
    <w:rsid w:val="00557F3E"/>
    <w:rsid w:val="00560611"/>
    <w:rsid w:val="0056091F"/>
    <w:rsid w:val="00563C91"/>
    <w:rsid w:val="00564683"/>
    <w:rsid w:val="0056491A"/>
    <w:rsid w:val="00565B31"/>
    <w:rsid w:val="0056676D"/>
    <w:rsid w:val="00566CD4"/>
    <w:rsid w:val="00567408"/>
    <w:rsid w:val="005700B4"/>
    <w:rsid w:val="00570C24"/>
    <w:rsid w:val="00572902"/>
    <w:rsid w:val="00573341"/>
    <w:rsid w:val="00574B7D"/>
    <w:rsid w:val="00574E9A"/>
    <w:rsid w:val="00575870"/>
    <w:rsid w:val="00576980"/>
    <w:rsid w:val="0058067C"/>
    <w:rsid w:val="00580CE3"/>
    <w:rsid w:val="00581630"/>
    <w:rsid w:val="00582DBC"/>
    <w:rsid w:val="00582F4E"/>
    <w:rsid w:val="005830F7"/>
    <w:rsid w:val="005832FF"/>
    <w:rsid w:val="00584342"/>
    <w:rsid w:val="00584406"/>
    <w:rsid w:val="00584914"/>
    <w:rsid w:val="00585902"/>
    <w:rsid w:val="00585A7B"/>
    <w:rsid w:val="005873F3"/>
    <w:rsid w:val="00590277"/>
    <w:rsid w:val="00590380"/>
    <w:rsid w:val="00590E04"/>
    <w:rsid w:val="00593113"/>
    <w:rsid w:val="005936D1"/>
    <w:rsid w:val="00593DDD"/>
    <w:rsid w:val="00594958"/>
    <w:rsid w:val="00594B2E"/>
    <w:rsid w:val="00594D8D"/>
    <w:rsid w:val="00594EAB"/>
    <w:rsid w:val="00596AF1"/>
    <w:rsid w:val="00596F8B"/>
    <w:rsid w:val="00597A40"/>
    <w:rsid w:val="00597B48"/>
    <w:rsid w:val="00597E35"/>
    <w:rsid w:val="005A1486"/>
    <w:rsid w:val="005A190B"/>
    <w:rsid w:val="005A2551"/>
    <w:rsid w:val="005A446A"/>
    <w:rsid w:val="005A4DE3"/>
    <w:rsid w:val="005A4DF4"/>
    <w:rsid w:val="005A50F9"/>
    <w:rsid w:val="005A56FB"/>
    <w:rsid w:val="005A5A66"/>
    <w:rsid w:val="005A6A44"/>
    <w:rsid w:val="005A721F"/>
    <w:rsid w:val="005A72FD"/>
    <w:rsid w:val="005A7E02"/>
    <w:rsid w:val="005A7FBA"/>
    <w:rsid w:val="005B1C63"/>
    <w:rsid w:val="005B22E5"/>
    <w:rsid w:val="005B2EDB"/>
    <w:rsid w:val="005B354D"/>
    <w:rsid w:val="005B36AB"/>
    <w:rsid w:val="005B407B"/>
    <w:rsid w:val="005B4574"/>
    <w:rsid w:val="005B530D"/>
    <w:rsid w:val="005B5BFC"/>
    <w:rsid w:val="005B6BCF"/>
    <w:rsid w:val="005B6E69"/>
    <w:rsid w:val="005B705B"/>
    <w:rsid w:val="005C0EED"/>
    <w:rsid w:val="005C16F5"/>
    <w:rsid w:val="005C3803"/>
    <w:rsid w:val="005C4049"/>
    <w:rsid w:val="005C47B9"/>
    <w:rsid w:val="005C4B06"/>
    <w:rsid w:val="005C5A41"/>
    <w:rsid w:val="005C5A90"/>
    <w:rsid w:val="005C6178"/>
    <w:rsid w:val="005C6894"/>
    <w:rsid w:val="005C6D8E"/>
    <w:rsid w:val="005C6DF0"/>
    <w:rsid w:val="005C738B"/>
    <w:rsid w:val="005C7396"/>
    <w:rsid w:val="005D0497"/>
    <w:rsid w:val="005D1587"/>
    <w:rsid w:val="005D1ADE"/>
    <w:rsid w:val="005D25EC"/>
    <w:rsid w:val="005D25F0"/>
    <w:rsid w:val="005D2E36"/>
    <w:rsid w:val="005D2FDF"/>
    <w:rsid w:val="005D31E0"/>
    <w:rsid w:val="005D3678"/>
    <w:rsid w:val="005D44A7"/>
    <w:rsid w:val="005D682D"/>
    <w:rsid w:val="005D6CAE"/>
    <w:rsid w:val="005D6E19"/>
    <w:rsid w:val="005E06D0"/>
    <w:rsid w:val="005E08CC"/>
    <w:rsid w:val="005E0B7A"/>
    <w:rsid w:val="005E0DC8"/>
    <w:rsid w:val="005E1931"/>
    <w:rsid w:val="005E2102"/>
    <w:rsid w:val="005E2D19"/>
    <w:rsid w:val="005E3DD8"/>
    <w:rsid w:val="005E4323"/>
    <w:rsid w:val="005E4C86"/>
    <w:rsid w:val="005E5114"/>
    <w:rsid w:val="005E5AE8"/>
    <w:rsid w:val="005E6102"/>
    <w:rsid w:val="005F02C0"/>
    <w:rsid w:val="005F078C"/>
    <w:rsid w:val="005F1B39"/>
    <w:rsid w:val="005F1D44"/>
    <w:rsid w:val="005F28E5"/>
    <w:rsid w:val="005F2B8E"/>
    <w:rsid w:val="005F2ECF"/>
    <w:rsid w:val="005F3A99"/>
    <w:rsid w:val="005F3CDE"/>
    <w:rsid w:val="005F442B"/>
    <w:rsid w:val="005F4B9C"/>
    <w:rsid w:val="005F5BAC"/>
    <w:rsid w:val="005F62F8"/>
    <w:rsid w:val="005F67F0"/>
    <w:rsid w:val="00600687"/>
    <w:rsid w:val="006033D4"/>
    <w:rsid w:val="00603C4B"/>
    <w:rsid w:val="00603E03"/>
    <w:rsid w:val="00604373"/>
    <w:rsid w:val="00604656"/>
    <w:rsid w:val="00604FAA"/>
    <w:rsid w:val="006052FC"/>
    <w:rsid w:val="006059F4"/>
    <w:rsid w:val="00605E28"/>
    <w:rsid w:val="006063ED"/>
    <w:rsid w:val="006102A0"/>
    <w:rsid w:val="006123A4"/>
    <w:rsid w:val="006123D4"/>
    <w:rsid w:val="00612446"/>
    <w:rsid w:val="006152CD"/>
    <w:rsid w:val="00615D3D"/>
    <w:rsid w:val="00615FFF"/>
    <w:rsid w:val="00616390"/>
    <w:rsid w:val="00616777"/>
    <w:rsid w:val="006169C1"/>
    <w:rsid w:val="00616B49"/>
    <w:rsid w:val="00616BAE"/>
    <w:rsid w:val="00617990"/>
    <w:rsid w:val="00620B42"/>
    <w:rsid w:val="00620CFB"/>
    <w:rsid w:val="00622D0E"/>
    <w:rsid w:val="00622FF0"/>
    <w:rsid w:val="00624189"/>
    <w:rsid w:val="006259CA"/>
    <w:rsid w:val="00625C79"/>
    <w:rsid w:val="0062657C"/>
    <w:rsid w:val="00626768"/>
    <w:rsid w:val="006305A1"/>
    <w:rsid w:val="006308C7"/>
    <w:rsid w:val="00630BF6"/>
    <w:rsid w:val="00631F20"/>
    <w:rsid w:val="00632324"/>
    <w:rsid w:val="00632325"/>
    <w:rsid w:val="00632F85"/>
    <w:rsid w:val="006335E6"/>
    <w:rsid w:val="0063447A"/>
    <w:rsid w:val="00634786"/>
    <w:rsid w:val="006348D7"/>
    <w:rsid w:val="00634DD7"/>
    <w:rsid w:val="00634EC4"/>
    <w:rsid w:val="00635D39"/>
    <w:rsid w:val="006367BF"/>
    <w:rsid w:val="00637F8A"/>
    <w:rsid w:val="00640A6D"/>
    <w:rsid w:val="00641322"/>
    <w:rsid w:val="00641A69"/>
    <w:rsid w:val="00641AED"/>
    <w:rsid w:val="006422D0"/>
    <w:rsid w:val="00642CB1"/>
    <w:rsid w:val="00642E1F"/>
    <w:rsid w:val="006433F8"/>
    <w:rsid w:val="00643B40"/>
    <w:rsid w:val="00643F06"/>
    <w:rsid w:val="006447A7"/>
    <w:rsid w:val="00646FC9"/>
    <w:rsid w:val="00646FDF"/>
    <w:rsid w:val="00647571"/>
    <w:rsid w:val="00647BEA"/>
    <w:rsid w:val="00647CED"/>
    <w:rsid w:val="00647D38"/>
    <w:rsid w:val="0065093B"/>
    <w:rsid w:val="00650ACD"/>
    <w:rsid w:val="006513EF"/>
    <w:rsid w:val="0065185A"/>
    <w:rsid w:val="006523E4"/>
    <w:rsid w:val="00652923"/>
    <w:rsid w:val="0065485A"/>
    <w:rsid w:val="0065542D"/>
    <w:rsid w:val="00655648"/>
    <w:rsid w:val="00655E14"/>
    <w:rsid w:val="006571B7"/>
    <w:rsid w:val="00660056"/>
    <w:rsid w:val="00660196"/>
    <w:rsid w:val="0066028C"/>
    <w:rsid w:val="006616AC"/>
    <w:rsid w:val="006625DC"/>
    <w:rsid w:val="00662996"/>
    <w:rsid w:val="00663579"/>
    <w:rsid w:val="0066416F"/>
    <w:rsid w:val="0066689F"/>
    <w:rsid w:val="00666A2E"/>
    <w:rsid w:val="00666C20"/>
    <w:rsid w:val="00667884"/>
    <w:rsid w:val="0067059F"/>
    <w:rsid w:val="006705EE"/>
    <w:rsid w:val="0067177D"/>
    <w:rsid w:val="00671BCD"/>
    <w:rsid w:val="00674117"/>
    <w:rsid w:val="00674629"/>
    <w:rsid w:val="00675EB2"/>
    <w:rsid w:val="00675F42"/>
    <w:rsid w:val="00676ACA"/>
    <w:rsid w:val="00676B2C"/>
    <w:rsid w:val="00677AAC"/>
    <w:rsid w:val="00677AC8"/>
    <w:rsid w:val="006800D8"/>
    <w:rsid w:val="00680152"/>
    <w:rsid w:val="006803EA"/>
    <w:rsid w:val="00681C22"/>
    <w:rsid w:val="0068376C"/>
    <w:rsid w:val="00683905"/>
    <w:rsid w:val="006840BC"/>
    <w:rsid w:val="006859A5"/>
    <w:rsid w:val="006861A9"/>
    <w:rsid w:val="006863A7"/>
    <w:rsid w:val="00687B8F"/>
    <w:rsid w:val="0069005A"/>
    <w:rsid w:val="00690FED"/>
    <w:rsid w:val="006915F4"/>
    <w:rsid w:val="00691FB2"/>
    <w:rsid w:val="006935E1"/>
    <w:rsid w:val="00693810"/>
    <w:rsid w:val="00693CA5"/>
    <w:rsid w:val="00694C6F"/>
    <w:rsid w:val="00695772"/>
    <w:rsid w:val="00695899"/>
    <w:rsid w:val="006958F4"/>
    <w:rsid w:val="006967C6"/>
    <w:rsid w:val="00697FE7"/>
    <w:rsid w:val="006A0996"/>
    <w:rsid w:val="006A2661"/>
    <w:rsid w:val="006A48E7"/>
    <w:rsid w:val="006A4AA8"/>
    <w:rsid w:val="006A5961"/>
    <w:rsid w:val="006A7773"/>
    <w:rsid w:val="006B01D1"/>
    <w:rsid w:val="006B27D3"/>
    <w:rsid w:val="006B30AD"/>
    <w:rsid w:val="006B3C8D"/>
    <w:rsid w:val="006B5A6B"/>
    <w:rsid w:val="006B6D83"/>
    <w:rsid w:val="006B79A0"/>
    <w:rsid w:val="006C1CE2"/>
    <w:rsid w:val="006C4D5A"/>
    <w:rsid w:val="006C5173"/>
    <w:rsid w:val="006C5182"/>
    <w:rsid w:val="006C77AB"/>
    <w:rsid w:val="006C7C78"/>
    <w:rsid w:val="006D0139"/>
    <w:rsid w:val="006D04D6"/>
    <w:rsid w:val="006D0832"/>
    <w:rsid w:val="006D1AB0"/>
    <w:rsid w:val="006D4C58"/>
    <w:rsid w:val="006D7C3C"/>
    <w:rsid w:val="006E005B"/>
    <w:rsid w:val="006E0063"/>
    <w:rsid w:val="006E02F3"/>
    <w:rsid w:val="006E059F"/>
    <w:rsid w:val="006E05F7"/>
    <w:rsid w:val="006E0AC2"/>
    <w:rsid w:val="006E1400"/>
    <w:rsid w:val="006E15E2"/>
    <w:rsid w:val="006E17BC"/>
    <w:rsid w:val="006E190D"/>
    <w:rsid w:val="006E293E"/>
    <w:rsid w:val="006E33D8"/>
    <w:rsid w:val="006E373C"/>
    <w:rsid w:val="006E44D3"/>
    <w:rsid w:val="006E46A7"/>
    <w:rsid w:val="006E53E4"/>
    <w:rsid w:val="006E63A0"/>
    <w:rsid w:val="006E63E3"/>
    <w:rsid w:val="006E643B"/>
    <w:rsid w:val="006E6973"/>
    <w:rsid w:val="006E7566"/>
    <w:rsid w:val="006E7B7C"/>
    <w:rsid w:val="006E7E04"/>
    <w:rsid w:val="006E7FC9"/>
    <w:rsid w:val="006F022A"/>
    <w:rsid w:val="006F0A9A"/>
    <w:rsid w:val="006F39D3"/>
    <w:rsid w:val="006F4207"/>
    <w:rsid w:val="006F43D4"/>
    <w:rsid w:val="006F43E0"/>
    <w:rsid w:val="006F79FC"/>
    <w:rsid w:val="007000C6"/>
    <w:rsid w:val="00700230"/>
    <w:rsid w:val="00700DB7"/>
    <w:rsid w:val="00701030"/>
    <w:rsid w:val="007012E5"/>
    <w:rsid w:val="007015D0"/>
    <w:rsid w:val="00701FF3"/>
    <w:rsid w:val="00703022"/>
    <w:rsid w:val="00703242"/>
    <w:rsid w:val="0070449E"/>
    <w:rsid w:val="00706D25"/>
    <w:rsid w:val="007076C4"/>
    <w:rsid w:val="00707C54"/>
    <w:rsid w:val="00707D8D"/>
    <w:rsid w:val="007100C1"/>
    <w:rsid w:val="00711190"/>
    <w:rsid w:val="007113E9"/>
    <w:rsid w:val="00711CD1"/>
    <w:rsid w:val="00711DF2"/>
    <w:rsid w:val="00711F5F"/>
    <w:rsid w:val="0071277A"/>
    <w:rsid w:val="00713013"/>
    <w:rsid w:val="00713CA7"/>
    <w:rsid w:val="00713D17"/>
    <w:rsid w:val="00713E9F"/>
    <w:rsid w:val="007140E9"/>
    <w:rsid w:val="0071554A"/>
    <w:rsid w:val="00715F68"/>
    <w:rsid w:val="007160B1"/>
    <w:rsid w:val="007171EF"/>
    <w:rsid w:val="00717694"/>
    <w:rsid w:val="0072158F"/>
    <w:rsid w:val="00721C8D"/>
    <w:rsid w:val="0072239A"/>
    <w:rsid w:val="00722AF3"/>
    <w:rsid w:val="0072348D"/>
    <w:rsid w:val="00724863"/>
    <w:rsid w:val="00725224"/>
    <w:rsid w:val="00725341"/>
    <w:rsid w:val="00727226"/>
    <w:rsid w:val="0073064B"/>
    <w:rsid w:val="00730A2E"/>
    <w:rsid w:val="00730CDA"/>
    <w:rsid w:val="00731B15"/>
    <w:rsid w:val="00731BAB"/>
    <w:rsid w:val="007329E1"/>
    <w:rsid w:val="00732B12"/>
    <w:rsid w:val="00732BDC"/>
    <w:rsid w:val="00733404"/>
    <w:rsid w:val="00733BB7"/>
    <w:rsid w:val="00734553"/>
    <w:rsid w:val="00734634"/>
    <w:rsid w:val="007352DC"/>
    <w:rsid w:val="007356E0"/>
    <w:rsid w:val="007359D4"/>
    <w:rsid w:val="0073609A"/>
    <w:rsid w:val="00736353"/>
    <w:rsid w:val="007366A7"/>
    <w:rsid w:val="00736C45"/>
    <w:rsid w:val="00737126"/>
    <w:rsid w:val="00737207"/>
    <w:rsid w:val="00737321"/>
    <w:rsid w:val="00737E29"/>
    <w:rsid w:val="00740DC1"/>
    <w:rsid w:val="00742CE5"/>
    <w:rsid w:val="007437B6"/>
    <w:rsid w:val="007439A1"/>
    <w:rsid w:val="00745B5D"/>
    <w:rsid w:val="007469D3"/>
    <w:rsid w:val="0074700E"/>
    <w:rsid w:val="00747041"/>
    <w:rsid w:val="007476BB"/>
    <w:rsid w:val="00747A26"/>
    <w:rsid w:val="00750BA7"/>
    <w:rsid w:val="00751D6D"/>
    <w:rsid w:val="00751DF2"/>
    <w:rsid w:val="007520AB"/>
    <w:rsid w:val="00752336"/>
    <w:rsid w:val="007523DA"/>
    <w:rsid w:val="00752B4A"/>
    <w:rsid w:val="00752FCF"/>
    <w:rsid w:val="00756ACF"/>
    <w:rsid w:val="00756E94"/>
    <w:rsid w:val="00757EE4"/>
    <w:rsid w:val="00761C12"/>
    <w:rsid w:val="00763448"/>
    <w:rsid w:val="00763465"/>
    <w:rsid w:val="00763C2D"/>
    <w:rsid w:val="007641CF"/>
    <w:rsid w:val="00764305"/>
    <w:rsid w:val="0077043C"/>
    <w:rsid w:val="00770936"/>
    <w:rsid w:val="00770BD4"/>
    <w:rsid w:val="00770FA6"/>
    <w:rsid w:val="00773808"/>
    <w:rsid w:val="0077696D"/>
    <w:rsid w:val="00776F04"/>
    <w:rsid w:val="007802F0"/>
    <w:rsid w:val="007804C0"/>
    <w:rsid w:val="00780553"/>
    <w:rsid w:val="0078082F"/>
    <w:rsid w:val="007809D4"/>
    <w:rsid w:val="00781404"/>
    <w:rsid w:val="00781866"/>
    <w:rsid w:val="007820EF"/>
    <w:rsid w:val="00782AC6"/>
    <w:rsid w:val="007832DD"/>
    <w:rsid w:val="00783ABF"/>
    <w:rsid w:val="00783D50"/>
    <w:rsid w:val="00784B02"/>
    <w:rsid w:val="00785540"/>
    <w:rsid w:val="00786617"/>
    <w:rsid w:val="007866B4"/>
    <w:rsid w:val="007902F9"/>
    <w:rsid w:val="00790BE3"/>
    <w:rsid w:val="00790FA2"/>
    <w:rsid w:val="00791B57"/>
    <w:rsid w:val="00792910"/>
    <w:rsid w:val="007934AC"/>
    <w:rsid w:val="00793780"/>
    <w:rsid w:val="00793822"/>
    <w:rsid w:val="00793B1F"/>
    <w:rsid w:val="00794CBE"/>
    <w:rsid w:val="00795715"/>
    <w:rsid w:val="007957C0"/>
    <w:rsid w:val="00795D30"/>
    <w:rsid w:val="00795F82"/>
    <w:rsid w:val="00796156"/>
    <w:rsid w:val="00796F53"/>
    <w:rsid w:val="007971D9"/>
    <w:rsid w:val="007A095E"/>
    <w:rsid w:val="007A1608"/>
    <w:rsid w:val="007A223C"/>
    <w:rsid w:val="007A277F"/>
    <w:rsid w:val="007A2A15"/>
    <w:rsid w:val="007A31CC"/>
    <w:rsid w:val="007A39D8"/>
    <w:rsid w:val="007A3DA8"/>
    <w:rsid w:val="007A4211"/>
    <w:rsid w:val="007A555D"/>
    <w:rsid w:val="007A5B36"/>
    <w:rsid w:val="007A5BAF"/>
    <w:rsid w:val="007A5D77"/>
    <w:rsid w:val="007A6634"/>
    <w:rsid w:val="007A6B33"/>
    <w:rsid w:val="007A71A3"/>
    <w:rsid w:val="007B017F"/>
    <w:rsid w:val="007B0285"/>
    <w:rsid w:val="007B0B29"/>
    <w:rsid w:val="007B0B2A"/>
    <w:rsid w:val="007B202D"/>
    <w:rsid w:val="007B20AC"/>
    <w:rsid w:val="007B236C"/>
    <w:rsid w:val="007B2DFD"/>
    <w:rsid w:val="007B37F8"/>
    <w:rsid w:val="007B4389"/>
    <w:rsid w:val="007B4527"/>
    <w:rsid w:val="007B4F35"/>
    <w:rsid w:val="007B5EA4"/>
    <w:rsid w:val="007B6252"/>
    <w:rsid w:val="007B769C"/>
    <w:rsid w:val="007C0172"/>
    <w:rsid w:val="007C1913"/>
    <w:rsid w:val="007C1F82"/>
    <w:rsid w:val="007C2421"/>
    <w:rsid w:val="007C27E7"/>
    <w:rsid w:val="007C38EF"/>
    <w:rsid w:val="007C431D"/>
    <w:rsid w:val="007C49C6"/>
    <w:rsid w:val="007C4B6F"/>
    <w:rsid w:val="007C52CA"/>
    <w:rsid w:val="007C57E7"/>
    <w:rsid w:val="007C7832"/>
    <w:rsid w:val="007C7DF7"/>
    <w:rsid w:val="007D045F"/>
    <w:rsid w:val="007D0876"/>
    <w:rsid w:val="007D0EC1"/>
    <w:rsid w:val="007D1D00"/>
    <w:rsid w:val="007D4C33"/>
    <w:rsid w:val="007D529D"/>
    <w:rsid w:val="007D5FD8"/>
    <w:rsid w:val="007D6760"/>
    <w:rsid w:val="007D6A38"/>
    <w:rsid w:val="007D7121"/>
    <w:rsid w:val="007D7F9A"/>
    <w:rsid w:val="007E0220"/>
    <w:rsid w:val="007E073C"/>
    <w:rsid w:val="007E0B79"/>
    <w:rsid w:val="007E0B86"/>
    <w:rsid w:val="007E0F6D"/>
    <w:rsid w:val="007E1A86"/>
    <w:rsid w:val="007E32C2"/>
    <w:rsid w:val="007E3542"/>
    <w:rsid w:val="007E3E3D"/>
    <w:rsid w:val="007E5001"/>
    <w:rsid w:val="007E596B"/>
    <w:rsid w:val="007E5AFA"/>
    <w:rsid w:val="007E5E4E"/>
    <w:rsid w:val="007E6275"/>
    <w:rsid w:val="007E70E7"/>
    <w:rsid w:val="007E773E"/>
    <w:rsid w:val="007E7EA3"/>
    <w:rsid w:val="007F0334"/>
    <w:rsid w:val="007F1115"/>
    <w:rsid w:val="007F13F7"/>
    <w:rsid w:val="007F1C6A"/>
    <w:rsid w:val="007F24AF"/>
    <w:rsid w:val="007F2539"/>
    <w:rsid w:val="007F3210"/>
    <w:rsid w:val="007F3E38"/>
    <w:rsid w:val="007F3E3E"/>
    <w:rsid w:val="007F479A"/>
    <w:rsid w:val="007F4A60"/>
    <w:rsid w:val="007F63A4"/>
    <w:rsid w:val="007F63EE"/>
    <w:rsid w:val="00800EF1"/>
    <w:rsid w:val="0080189B"/>
    <w:rsid w:val="0080191A"/>
    <w:rsid w:val="008027D6"/>
    <w:rsid w:val="00802864"/>
    <w:rsid w:val="00803731"/>
    <w:rsid w:val="00804DF6"/>
    <w:rsid w:val="00804FE8"/>
    <w:rsid w:val="00806EBC"/>
    <w:rsid w:val="0080706B"/>
    <w:rsid w:val="008072DF"/>
    <w:rsid w:val="0080788B"/>
    <w:rsid w:val="00811328"/>
    <w:rsid w:val="008113DA"/>
    <w:rsid w:val="008116C9"/>
    <w:rsid w:val="00811799"/>
    <w:rsid w:val="0081201D"/>
    <w:rsid w:val="00812775"/>
    <w:rsid w:val="0081385D"/>
    <w:rsid w:val="008154EB"/>
    <w:rsid w:val="00815A45"/>
    <w:rsid w:val="00817409"/>
    <w:rsid w:val="00817F64"/>
    <w:rsid w:val="008201B2"/>
    <w:rsid w:val="00820E0B"/>
    <w:rsid w:val="00821012"/>
    <w:rsid w:val="008210E3"/>
    <w:rsid w:val="00822351"/>
    <w:rsid w:val="00822AD8"/>
    <w:rsid w:val="00822FC1"/>
    <w:rsid w:val="0082331E"/>
    <w:rsid w:val="00823A84"/>
    <w:rsid w:val="00823BB0"/>
    <w:rsid w:val="008249E0"/>
    <w:rsid w:val="0082501A"/>
    <w:rsid w:val="008251EB"/>
    <w:rsid w:val="008252DF"/>
    <w:rsid w:val="0082576D"/>
    <w:rsid w:val="00825E03"/>
    <w:rsid w:val="0082665F"/>
    <w:rsid w:val="00826E8B"/>
    <w:rsid w:val="00827206"/>
    <w:rsid w:val="008308C1"/>
    <w:rsid w:val="00831286"/>
    <w:rsid w:val="00831751"/>
    <w:rsid w:val="00831847"/>
    <w:rsid w:val="008322CA"/>
    <w:rsid w:val="0083233E"/>
    <w:rsid w:val="00832AC0"/>
    <w:rsid w:val="008340ED"/>
    <w:rsid w:val="008344F8"/>
    <w:rsid w:val="008351F8"/>
    <w:rsid w:val="00835300"/>
    <w:rsid w:val="00835D02"/>
    <w:rsid w:val="00835DA6"/>
    <w:rsid w:val="00836B23"/>
    <w:rsid w:val="00836E71"/>
    <w:rsid w:val="00837AA8"/>
    <w:rsid w:val="00837C88"/>
    <w:rsid w:val="00837D5A"/>
    <w:rsid w:val="0084162C"/>
    <w:rsid w:val="00841937"/>
    <w:rsid w:val="00841C26"/>
    <w:rsid w:val="00842733"/>
    <w:rsid w:val="008431DB"/>
    <w:rsid w:val="0084322A"/>
    <w:rsid w:val="00844A03"/>
    <w:rsid w:val="00845DF3"/>
    <w:rsid w:val="008466B3"/>
    <w:rsid w:val="00847182"/>
    <w:rsid w:val="00847250"/>
    <w:rsid w:val="0085005D"/>
    <w:rsid w:val="00850420"/>
    <w:rsid w:val="00850C47"/>
    <w:rsid w:val="00850FDF"/>
    <w:rsid w:val="008515B0"/>
    <w:rsid w:val="00851EF4"/>
    <w:rsid w:val="008522F3"/>
    <w:rsid w:val="00852A40"/>
    <w:rsid w:val="00852C20"/>
    <w:rsid w:val="0085452B"/>
    <w:rsid w:val="00854A95"/>
    <w:rsid w:val="00854BE1"/>
    <w:rsid w:val="0085532C"/>
    <w:rsid w:val="008555AF"/>
    <w:rsid w:val="00855667"/>
    <w:rsid w:val="00855B61"/>
    <w:rsid w:val="00856648"/>
    <w:rsid w:val="008566B0"/>
    <w:rsid w:val="00856771"/>
    <w:rsid w:val="0085785B"/>
    <w:rsid w:val="00857F7F"/>
    <w:rsid w:val="008602D2"/>
    <w:rsid w:val="008606D9"/>
    <w:rsid w:val="008612B1"/>
    <w:rsid w:val="0086290E"/>
    <w:rsid w:val="00862BAF"/>
    <w:rsid w:val="00863248"/>
    <w:rsid w:val="00864145"/>
    <w:rsid w:val="0086428D"/>
    <w:rsid w:val="00864368"/>
    <w:rsid w:val="00864C85"/>
    <w:rsid w:val="00865996"/>
    <w:rsid w:val="0086798F"/>
    <w:rsid w:val="00867F9B"/>
    <w:rsid w:val="00870A36"/>
    <w:rsid w:val="00871EDB"/>
    <w:rsid w:val="00872B51"/>
    <w:rsid w:val="00872BA6"/>
    <w:rsid w:val="008731D2"/>
    <w:rsid w:val="0087345E"/>
    <w:rsid w:val="00874053"/>
    <w:rsid w:val="00874139"/>
    <w:rsid w:val="00874237"/>
    <w:rsid w:val="00875065"/>
    <w:rsid w:val="008751F3"/>
    <w:rsid w:val="008758AC"/>
    <w:rsid w:val="00877280"/>
    <w:rsid w:val="008801BA"/>
    <w:rsid w:val="008808D7"/>
    <w:rsid w:val="00880AA2"/>
    <w:rsid w:val="00881B97"/>
    <w:rsid w:val="00881CE8"/>
    <w:rsid w:val="0088226A"/>
    <w:rsid w:val="008824AF"/>
    <w:rsid w:val="00882D91"/>
    <w:rsid w:val="008833D7"/>
    <w:rsid w:val="0088381C"/>
    <w:rsid w:val="00883C25"/>
    <w:rsid w:val="00885C98"/>
    <w:rsid w:val="00887EC2"/>
    <w:rsid w:val="00890B19"/>
    <w:rsid w:val="00891661"/>
    <w:rsid w:val="00891AB0"/>
    <w:rsid w:val="00892D84"/>
    <w:rsid w:val="0089498A"/>
    <w:rsid w:val="00897885"/>
    <w:rsid w:val="008A0472"/>
    <w:rsid w:val="008A0714"/>
    <w:rsid w:val="008A1E1C"/>
    <w:rsid w:val="008A23C6"/>
    <w:rsid w:val="008A24F6"/>
    <w:rsid w:val="008A286A"/>
    <w:rsid w:val="008A2E92"/>
    <w:rsid w:val="008A35AD"/>
    <w:rsid w:val="008A43E6"/>
    <w:rsid w:val="008A454E"/>
    <w:rsid w:val="008A4C93"/>
    <w:rsid w:val="008A552F"/>
    <w:rsid w:val="008A5742"/>
    <w:rsid w:val="008A57EB"/>
    <w:rsid w:val="008A6128"/>
    <w:rsid w:val="008A7A05"/>
    <w:rsid w:val="008B04D7"/>
    <w:rsid w:val="008B19A2"/>
    <w:rsid w:val="008B1E87"/>
    <w:rsid w:val="008B226A"/>
    <w:rsid w:val="008B2E04"/>
    <w:rsid w:val="008B351D"/>
    <w:rsid w:val="008B3BA8"/>
    <w:rsid w:val="008B4D03"/>
    <w:rsid w:val="008B5DA5"/>
    <w:rsid w:val="008B5F5D"/>
    <w:rsid w:val="008B659A"/>
    <w:rsid w:val="008B72C5"/>
    <w:rsid w:val="008B7D8E"/>
    <w:rsid w:val="008B7E93"/>
    <w:rsid w:val="008C068D"/>
    <w:rsid w:val="008C136A"/>
    <w:rsid w:val="008C1386"/>
    <w:rsid w:val="008C1AF0"/>
    <w:rsid w:val="008C39B9"/>
    <w:rsid w:val="008C4718"/>
    <w:rsid w:val="008C586F"/>
    <w:rsid w:val="008C5873"/>
    <w:rsid w:val="008C667C"/>
    <w:rsid w:val="008C75F4"/>
    <w:rsid w:val="008C7B0B"/>
    <w:rsid w:val="008C7C7B"/>
    <w:rsid w:val="008D0055"/>
    <w:rsid w:val="008D1B19"/>
    <w:rsid w:val="008D2011"/>
    <w:rsid w:val="008D21C9"/>
    <w:rsid w:val="008D294F"/>
    <w:rsid w:val="008D478B"/>
    <w:rsid w:val="008D5313"/>
    <w:rsid w:val="008D6E60"/>
    <w:rsid w:val="008D6F0F"/>
    <w:rsid w:val="008D6FD7"/>
    <w:rsid w:val="008D777B"/>
    <w:rsid w:val="008D7F40"/>
    <w:rsid w:val="008E042E"/>
    <w:rsid w:val="008E043D"/>
    <w:rsid w:val="008E07D4"/>
    <w:rsid w:val="008E0E6B"/>
    <w:rsid w:val="008E3891"/>
    <w:rsid w:val="008E5827"/>
    <w:rsid w:val="008E5B3C"/>
    <w:rsid w:val="008E6F48"/>
    <w:rsid w:val="008E7472"/>
    <w:rsid w:val="008E75FE"/>
    <w:rsid w:val="008F0EE1"/>
    <w:rsid w:val="008F26A7"/>
    <w:rsid w:val="008F341F"/>
    <w:rsid w:val="008F3C87"/>
    <w:rsid w:val="008F3E9F"/>
    <w:rsid w:val="008F4430"/>
    <w:rsid w:val="008F59CB"/>
    <w:rsid w:val="008F63E2"/>
    <w:rsid w:val="008F680F"/>
    <w:rsid w:val="008F68BB"/>
    <w:rsid w:val="008F7282"/>
    <w:rsid w:val="008F7703"/>
    <w:rsid w:val="008F7752"/>
    <w:rsid w:val="008F786E"/>
    <w:rsid w:val="00900197"/>
    <w:rsid w:val="009004AA"/>
    <w:rsid w:val="0090069F"/>
    <w:rsid w:val="00902AB0"/>
    <w:rsid w:val="0090312A"/>
    <w:rsid w:val="00903FEE"/>
    <w:rsid w:val="00905181"/>
    <w:rsid w:val="00907E61"/>
    <w:rsid w:val="00911202"/>
    <w:rsid w:val="00911212"/>
    <w:rsid w:val="009112FB"/>
    <w:rsid w:val="009119F2"/>
    <w:rsid w:val="00913273"/>
    <w:rsid w:val="009139D8"/>
    <w:rsid w:val="0091414E"/>
    <w:rsid w:val="00914EAD"/>
    <w:rsid w:val="00915360"/>
    <w:rsid w:val="0091590E"/>
    <w:rsid w:val="00920263"/>
    <w:rsid w:val="00920E00"/>
    <w:rsid w:val="0092255F"/>
    <w:rsid w:val="009236D5"/>
    <w:rsid w:val="00923C66"/>
    <w:rsid w:val="00924408"/>
    <w:rsid w:val="00924A58"/>
    <w:rsid w:val="00924FE9"/>
    <w:rsid w:val="00925CCA"/>
    <w:rsid w:val="00926174"/>
    <w:rsid w:val="00926C85"/>
    <w:rsid w:val="00926DBF"/>
    <w:rsid w:val="00926FF9"/>
    <w:rsid w:val="009279AD"/>
    <w:rsid w:val="00927DB4"/>
    <w:rsid w:val="00927E37"/>
    <w:rsid w:val="00927E7B"/>
    <w:rsid w:val="00930CEF"/>
    <w:rsid w:val="00930D5E"/>
    <w:rsid w:val="00930F3E"/>
    <w:rsid w:val="009310BB"/>
    <w:rsid w:val="009311DD"/>
    <w:rsid w:val="00932B87"/>
    <w:rsid w:val="00932E3B"/>
    <w:rsid w:val="009332EF"/>
    <w:rsid w:val="00934C1C"/>
    <w:rsid w:val="00934FAC"/>
    <w:rsid w:val="00935346"/>
    <w:rsid w:val="00935FAD"/>
    <w:rsid w:val="00937223"/>
    <w:rsid w:val="00937811"/>
    <w:rsid w:val="00940047"/>
    <w:rsid w:val="00940BD3"/>
    <w:rsid w:val="00940E2D"/>
    <w:rsid w:val="00941389"/>
    <w:rsid w:val="009416B8"/>
    <w:rsid w:val="00941B3C"/>
    <w:rsid w:val="0094242C"/>
    <w:rsid w:val="00942A8B"/>
    <w:rsid w:val="00944BE8"/>
    <w:rsid w:val="00947149"/>
    <w:rsid w:val="00950168"/>
    <w:rsid w:val="00950C3C"/>
    <w:rsid w:val="009510E5"/>
    <w:rsid w:val="00951BA9"/>
    <w:rsid w:val="00952098"/>
    <w:rsid w:val="009532DA"/>
    <w:rsid w:val="009537DD"/>
    <w:rsid w:val="009561FC"/>
    <w:rsid w:val="00956D0A"/>
    <w:rsid w:val="0095757F"/>
    <w:rsid w:val="00961080"/>
    <w:rsid w:val="00961095"/>
    <w:rsid w:val="009639A0"/>
    <w:rsid w:val="00963C09"/>
    <w:rsid w:val="00965AB9"/>
    <w:rsid w:val="009669ED"/>
    <w:rsid w:val="00966A3C"/>
    <w:rsid w:val="00967002"/>
    <w:rsid w:val="009672BA"/>
    <w:rsid w:val="00970096"/>
    <w:rsid w:val="00970315"/>
    <w:rsid w:val="00970515"/>
    <w:rsid w:val="00971054"/>
    <w:rsid w:val="00971B43"/>
    <w:rsid w:val="00971E27"/>
    <w:rsid w:val="00972DBB"/>
    <w:rsid w:val="00975780"/>
    <w:rsid w:val="00975798"/>
    <w:rsid w:val="00975813"/>
    <w:rsid w:val="00980BA5"/>
    <w:rsid w:val="0098107F"/>
    <w:rsid w:val="00982C2C"/>
    <w:rsid w:val="0098440F"/>
    <w:rsid w:val="00985817"/>
    <w:rsid w:val="00985F58"/>
    <w:rsid w:val="00987E09"/>
    <w:rsid w:val="00990B96"/>
    <w:rsid w:val="00991184"/>
    <w:rsid w:val="009914DD"/>
    <w:rsid w:val="00992256"/>
    <w:rsid w:val="00992E06"/>
    <w:rsid w:val="0099518A"/>
    <w:rsid w:val="0099578D"/>
    <w:rsid w:val="00995923"/>
    <w:rsid w:val="009960FD"/>
    <w:rsid w:val="0099661F"/>
    <w:rsid w:val="00996EA0"/>
    <w:rsid w:val="009A01A9"/>
    <w:rsid w:val="009A0765"/>
    <w:rsid w:val="009A0AB8"/>
    <w:rsid w:val="009A0AE5"/>
    <w:rsid w:val="009A0F2D"/>
    <w:rsid w:val="009A1118"/>
    <w:rsid w:val="009A1D6F"/>
    <w:rsid w:val="009A2E05"/>
    <w:rsid w:val="009A367A"/>
    <w:rsid w:val="009A3725"/>
    <w:rsid w:val="009A3BFC"/>
    <w:rsid w:val="009A3E2A"/>
    <w:rsid w:val="009A3FBE"/>
    <w:rsid w:val="009A4172"/>
    <w:rsid w:val="009A44E8"/>
    <w:rsid w:val="009A4FDE"/>
    <w:rsid w:val="009A51D9"/>
    <w:rsid w:val="009A5BD4"/>
    <w:rsid w:val="009A5C7C"/>
    <w:rsid w:val="009A5D2B"/>
    <w:rsid w:val="009A5FAA"/>
    <w:rsid w:val="009A6D92"/>
    <w:rsid w:val="009A73E5"/>
    <w:rsid w:val="009A7774"/>
    <w:rsid w:val="009B029D"/>
    <w:rsid w:val="009B0C4D"/>
    <w:rsid w:val="009B26A6"/>
    <w:rsid w:val="009B32E6"/>
    <w:rsid w:val="009B6B5A"/>
    <w:rsid w:val="009B7D67"/>
    <w:rsid w:val="009C01A7"/>
    <w:rsid w:val="009C025E"/>
    <w:rsid w:val="009C04B4"/>
    <w:rsid w:val="009C062E"/>
    <w:rsid w:val="009C0732"/>
    <w:rsid w:val="009C0868"/>
    <w:rsid w:val="009C0C97"/>
    <w:rsid w:val="009C1B71"/>
    <w:rsid w:val="009C2059"/>
    <w:rsid w:val="009C311D"/>
    <w:rsid w:val="009C48F9"/>
    <w:rsid w:val="009C4B52"/>
    <w:rsid w:val="009C4DD1"/>
    <w:rsid w:val="009C4F55"/>
    <w:rsid w:val="009C508D"/>
    <w:rsid w:val="009C50DC"/>
    <w:rsid w:val="009C5D29"/>
    <w:rsid w:val="009C64B7"/>
    <w:rsid w:val="009C684C"/>
    <w:rsid w:val="009C6C56"/>
    <w:rsid w:val="009C6CF6"/>
    <w:rsid w:val="009C705B"/>
    <w:rsid w:val="009D028B"/>
    <w:rsid w:val="009D0F12"/>
    <w:rsid w:val="009D145C"/>
    <w:rsid w:val="009D16E4"/>
    <w:rsid w:val="009D1EC2"/>
    <w:rsid w:val="009D205E"/>
    <w:rsid w:val="009D2198"/>
    <w:rsid w:val="009D25C8"/>
    <w:rsid w:val="009D2AE1"/>
    <w:rsid w:val="009D4E83"/>
    <w:rsid w:val="009D5970"/>
    <w:rsid w:val="009D59FB"/>
    <w:rsid w:val="009D659C"/>
    <w:rsid w:val="009D65BD"/>
    <w:rsid w:val="009D7082"/>
    <w:rsid w:val="009D7D7B"/>
    <w:rsid w:val="009D7EF5"/>
    <w:rsid w:val="009E0170"/>
    <w:rsid w:val="009E061D"/>
    <w:rsid w:val="009E0AF9"/>
    <w:rsid w:val="009E1678"/>
    <w:rsid w:val="009E17A8"/>
    <w:rsid w:val="009E26CF"/>
    <w:rsid w:val="009E4429"/>
    <w:rsid w:val="009E464E"/>
    <w:rsid w:val="009E486E"/>
    <w:rsid w:val="009E64CB"/>
    <w:rsid w:val="009E67D3"/>
    <w:rsid w:val="009E686A"/>
    <w:rsid w:val="009E76C6"/>
    <w:rsid w:val="009E7D1F"/>
    <w:rsid w:val="009F0B80"/>
    <w:rsid w:val="009F1D41"/>
    <w:rsid w:val="009F39D9"/>
    <w:rsid w:val="009F4EF6"/>
    <w:rsid w:val="009F5A48"/>
    <w:rsid w:val="009F5CD4"/>
    <w:rsid w:val="009F63F2"/>
    <w:rsid w:val="009F715C"/>
    <w:rsid w:val="009F7360"/>
    <w:rsid w:val="00A007E9"/>
    <w:rsid w:val="00A01060"/>
    <w:rsid w:val="00A01FF3"/>
    <w:rsid w:val="00A02879"/>
    <w:rsid w:val="00A0354B"/>
    <w:rsid w:val="00A053D7"/>
    <w:rsid w:val="00A05C71"/>
    <w:rsid w:val="00A102DA"/>
    <w:rsid w:val="00A11153"/>
    <w:rsid w:val="00A111AF"/>
    <w:rsid w:val="00A11638"/>
    <w:rsid w:val="00A117DF"/>
    <w:rsid w:val="00A1216F"/>
    <w:rsid w:val="00A12493"/>
    <w:rsid w:val="00A12ADE"/>
    <w:rsid w:val="00A13712"/>
    <w:rsid w:val="00A13F41"/>
    <w:rsid w:val="00A153D6"/>
    <w:rsid w:val="00A155E1"/>
    <w:rsid w:val="00A164D8"/>
    <w:rsid w:val="00A16549"/>
    <w:rsid w:val="00A169F5"/>
    <w:rsid w:val="00A16C69"/>
    <w:rsid w:val="00A16FD1"/>
    <w:rsid w:val="00A209D7"/>
    <w:rsid w:val="00A2133E"/>
    <w:rsid w:val="00A213B9"/>
    <w:rsid w:val="00A22CB6"/>
    <w:rsid w:val="00A22F7B"/>
    <w:rsid w:val="00A23A7F"/>
    <w:rsid w:val="00A2447F"/>
    <w:rsid w:val="00A24925"/>
    <w:rsid w:val="00A24E41"/>
    <w:rsid w:val="00A2501E"/>
    <w:rsid w:val="00A25A86"/>
    <w:rsid w:val="00A26202"/>
    <w:rsid w:val="00A2641F"/>
    <w:rsid w:val="00A2698D"/>
    <w:rsid w:val="00A26BFB"/>
    <w:rsid w:val="00A26DBB"/>
    <w:rsid w:val="00A3032B"/>
    <w:rsid w:val="00A30AFB"/>
    <w:rsid w:val="00A3104D"/>
    <w:rsid w:val="00A33135"/>
    <w:rsid w:val="00A333F3"/>
    <w:rsid w:val="00A40160"/>
    <w:rsid w:val="00A41A4D"/>
    <w:rsid w:val="00A42052"/>
    <w:rsid w:val="00A42503"/>
    <w:rsid w:val="00A42ABF"/>
    <w:rsid w:val="00A4356A"/>
    <w:rsid w:val="00A43EEB"/>
    <w:rsid w:val="00A440CF"/>
    <w:rsid w:val="00A4532E"/>
    <w:rsid w:val="00A47A36"/>
    <w:rsid w:val="00A50991"/>
    <w:rsid w:val="00A51C86"/>
    <w:rsid w:val="00A5242C"/>
    <w:rsid w:val="00A52601"/>
    <w:rsid w:val="00A52837"/>
    <w:rsid w:val="00A53FB0"/>
    <w:rsid w:val="00A55801"/>
    <w:rsid w:val="00A5595C"/>
    <w:rsid w:val="00A55A83"/>
    <w:rsid w:val="00A55B1B"/>
    <w:rsid w:val="00A55B2E"/>
    <w:rsid w:val="00A56B0F"/>
    <w:rsid w:val="00A56BB1"/>
    <w:rsid w:val="00A6038B"/>
    <w:rsid w:val="00A6068D"/>
    <w:rsid w:val="00A610DD"/>
    <w:rsid w:val="00A61289"/>
    <w:rsid w:val="00A61360"/>
    <w:rsid w:val="00A63C3D"/>
    <w:rsid w:val="00A63F36"/>
    <w:rsid w:val="00A64977"/>
    <w:rsid w:val="00A64B4B"/>
    <w:rsid w:val="00A65521"/>
    <w:rsid w:val="00A65B21"/>
    <w:rsid w:val="00A664B9"/>
    <w:rsid w:val="00A66E06"/>
    <w:rsid w:val="00A701A5"/>
    <w:rsid w:val="00A71281"/>
    <w:rsid w:val="00A7162E"/>
    <w:rsid w:val="00A71EB8"/>
    <w:rsid w:val="00A722B6"/>
    <w:rsid w:val="00A7265E"/>
    <w:rsid w:val="00A727B1"/>
    <w:rsid w:val="00A73547"/>
    <w:rsid w:val="00A73595"/>
    <w:rsid w:val="00A745B5"/>
    <w:rsid w:val="00A748FD"/>
    <w:rsid w:val="00A74C25"/>
    <w:rsid w:val="00A74E35"/>
    <w:rsid w:val="00A76026"/>
    <w:rsid w:val="00A761CF"/>
    <w:rsid w:val="00A76CE1"/>
    <w:rsid w:val="00A77714"/>
    <w:rsid w:val="00A77EB4"/>
    <w:rsid w:val="00A81C39"/>
    <w:rsid w:val="00A82553"/>
    <w:rsid w:val="00A82C45"/>
    <w:rsid w:val="00A8393C"/>
    <w:rsid w:val="00A840A9"/>
    <w:rsid w:val="00A8414F"/>
    <w:rsid w:val="00A84994"/>
    <w:rsid w:val="00A85F69"/>
    <w:rsid w:val="00A874B0"/>
    <w:rsid w:val="00A90602"/>
    <w:rsid w:val="00A919BA"/>
    <w:rsid w:val="00A92B83"/>
    <w:rsid w:val="00A93782"/>
    <w:rsid w:val="00A937BA"/>
    <w:rsid w:val="00A9391E"/>
    <w:rsid w:val="00A9400F"/>
    <w:rsid w:val="00A94146"/>
    <w:rsid w:val="00A94FCE"/>
    <w:rsid w:val="00A951B4"/>
    <w:rsid w:val="00A957EB"/>
    <w:rsid w:val="00A97604"/>
    <w:rsid w:val="00AA009E"/>
    <w:rsid w:val="00AA35C0"/>
    <w:rsid w:val="00AA4BDD"/>
    <w:rsid w:val="00AA4CAF"/>
    <w:rsid w:val="00AA4CD2"/>
    <w:rsid w:val="00AA50F1"/>
    <w:rsid w:val="00AA5553"/>
    <w:rsid w:val="00AA5752"/>
    <w:rsid w:val="00AA5FA4"/>
    <w:rsid w:val="00AA6C9D"/>
    <w:rsid w:val="00AA7686"/>
    <w:rsid w:val="00AA7703"/>
    <w:rsid w:val="00AB0067"/>
    <w:rsid w:val="00AB02DA"/>
    <w:rsid w:val="00AB13E1"/>
    <w:rsid w:val="00AB20A0"/>
    <w:rsid w:val="00AB2215"/>
    <w:rsid w:val="00AB2D86"/>
    <w:rsid w:val="00AB2E50"/>
    <w:rsid w:val="00AB3038"/>
    <w:rsid w:val="00AB49D5"/>
    <w:rsid w:val="00AB52B2"/>
    <w:rsid w:val="00AB6365"/>
    <w:rsid w:val="00AB6791"/>
    <w:rsid w:val="00AB71FB"/>
    <w:rsid w:val="00AC005B"/>
    <w:rsid w:val="00AC10EA"/>
    <w:rsid w:val="00AC1AAA"/>
    <w:rsid w:val="00AC2DD8"/>
    <w:rsid w:val="00AC334E"/>
    <w:rsid w:val="00AC3A48"/>
    <w:rsid w:val="00AC45FB"/>
    <w:rsid w:val="00AC46C8"/>
    <w:rsid w:val="00AC4CA5"/>
    <w:rsid w:val="00AC59B7"/>
    <w:rsid w:val="00AC6F6E"/>
    <w:rsid w:val="00AC7281"/>
    <w:rsid w:val="00AC7CD3"/>
    <w:rsid w:val="00AC7CE4"/>
    <w:rsid w:val="00AD00F6"/>
    <w:rsid w:val="00AD0FDF"/>
    <w:rsid w:val="00AD1356"/>
    <w:rsid w:val="00AD1603"/>
    <w:rsid w:val="00AD1C22"/>
    <w:rsid w:val="00AD1D65"/>
    <w:rsid w:val="00AD20FF"/>
    <w:rsid w:val="00AD21CF"/>
    <w:rsid w:val="00AD4612"/>
    <w:rsid w:val="00AD4956"/>
    <w:rsid w:val="00AD6873"/>
    <w:rsid w:val="00AD6B94"/>
    <w:rsid w:val="00AD6E75"/>
    <w:rsid w:val="00AE0612"/>
    <w:rsid w:val="00AE07B4"/>
    <w:rsid w:val="00AE106C"/>
    <w:rsid w:val="00AE2476"/>
    <w:rsid w:val="00AE4025"/>
    <w:rsid w:val="00AE4267"/>
    <w:rsid w:val="00AE502A"/>
    <w:rsid w:val="00AE5412"/>
    <w:rsid w:val="00AE542C"/>
    <w:rsid w:val="00AE557E"/>
    <w:rsid w:val="00AE6FB9"/>
    <w:rsid w:val="00AE73B1"/>
    <w:rsid w:val="00AF0932"/>
    <w:rsid w:val="00AF0FEC"/>
    <w:rsid w:val="00AF21B4"/>
    <w:rsid w:val="00AF291E"/>
    <w:rsid w:val="00AF38A3"/>
    <w:rsid w:val="00AF3C4D"/>
    <w:rsid w:val="00AF3CAC"/>
    <w:rsid w:val="00AF419F"/>
    <w:rsid w:val="00AF4479"/>
    <w:rsid w:val="00AF4C9F"/>
    <w:rsid w:val="00AF4F93"/>
    <w:rsid w:val="00AF5446"/>
    <w:rsid w:val="00AF5447"/>
    <w:rsid w:val="00AF56F3"/>
    <w:rsid w:val="00AF64F1"/>
    <w:rsid w:val="00AF7314"/>
    <w:rsid w:val="00AF7500"/>
    <w:rsid w:val="00AF7C04"/>
    <w:rsid w:val="00B008B3"/>
    <w:rsid w:val="00B0101D"/>
    <w:rsid w:val="00B01F26"/>
    <w:rsid w:val="00B038FB"/>
    <w:rsid w:val="00B03CEC"/>
    <w:rsid w:val="00B04DB5"/>
    <w:rsid w:val="00B05009"/>
    <w:rsid w:val="00B050FD"/>
    <w:rsid w:val="00B05368"/>
    <w:rsid w:val="00B0610F"/>
    <w:rsid w:val="00B068F1"/>
    <w:rsid w:val="00B06B54"/>
    <w:rsid w:val="00B06DC5"/>
    <w:rsid w:val="00B072B1"/>
    <w:rsid w:val="00B072F2"/>
    <w:rsid w:val="00B07FE1"/>
    <w:rsid w:val="00B10712"/>
    <w:rsid w:val="00B10928"/>
    <w:rsid w:val="00B109C1"/>
    <w:rsid w:val="00B10C02"/>
    <w:rsid w:val="00B11E44"/>
    <w:rsid w:val="00B13897"/>
    <w:rsid w:val="00B13B5A"/>
    <w:rsid w:val="00B158CD"/>
    <w:rsid w:val="00B15E41"/>
    <w:rsid w:val="00B16CE0"/>
    <w:rsid w:val="00B22516"/>
    <w:rsid w:val="00B24AE0"/>
    <w:rsid w:val="00B24CCF"/>
    <w:rsid w:val="00B24E09"/>
    <w:rsid w:val="00B25A99"/>
    <w:rsid w:val="00B30654"/>
    <w:rsid w:val="00B30734"/>
    <w:rsid w:val="00B3077B"/>
    <w:rsid w:val="00B321F2"/>
    <w:rsid w:val="00B33861"/>
    <w:rsid w:val="00B33E4C"/>
    <w:rsid w:val="00B3439D"/>
    <w:rsid w:val="00B36310"/>
    <w:rsid w:val="00B368B0"/>
    <w:rsid w:val="00B369A6"/>
    <w:rsid w:val="00B37733"/>
    <w:rsid w:val="00B37DA1"/>
    <w:rsid w:val="00B40253"/>
    <w:rsid w:val="00B411B9"/>
    <w:rsid w:val="00B41A57"/>
    <w:rsid w:val="00B420C2"/>
    <w:rsid w:val="00B42DA7"/>
    <w:rsid w:val="00B43CDA"/>
    <w:rsid w:val="00B44B10"/>
    <w:rsid w:val="00B46ABB"/>
    <w:rsid w:val="00B470E1"/>
    <w:rsid w:val="00B47101"/>
    <w:rsid w:val="00B4747E"/>
    <w:rsid w:val="00B476C9"/>
    <w:rsid w:val="00B47814"/>
    <w:rsid w:val="00B504E7"/>
    <w:rsid w:val="00B5094F"/>
    <w:rsid w:val="00B50B41"/>
    <w:rsid w:val="00B52371"/>
    <w:rsid w:val="00B524CB"/>
    <w:rsid w:val="00B52FAA"/>
    <w:rsid w:val="00B531C6"/>
    <w:rsid w:val="00B53E18"/>
    <w:rsid w:val="00B53EB8"/>
    <w:rsid w:val="00B5451D"/>
    <w:rsid w:val="00B54824"/>
    <w:rsid w:val="00B5499B"/>
    <w:rsid w:val="00B5566E"/>
    <w:rsid w:val="00B577BE"/>
    <w:rsid w:val="00B57947"/>
    <w:rsid w:val="00B60F8D"/>
    <w:rsid w:val="00B619C0"/>
    <w:rsid w:val="00B61F32"/>
    <w:rsid w:val="00B622C0"/>
    <w:rsid w:val="00B63053"/>
    <w:rsid w:val="00B65E47"/>
    <w:rsid w:val="00B65F01"/>
    <w:rsid w:val="00B66105"/>
    <w:rsid w:val="00B66F10"/>
    <w:rsid w:val="00B66F68"/>
    <w:rsid w:val="00B670DD"/>
    <w:rsid w:val="00B70BE4"/>
    <w:rsid w:val="00B71268"/>
    <w:rsid w:val="00B71271"/>
    <w:rsid w:val="00B71B1C"/>
    <w:rsid w:val="00B71B61"/>
    <w:rsid w:val="00B71E27"/>
    <w:rsid w:val="00B7219A"/>
    <w:rsid w:val="00B722F8"/>
    <w:rsid w:val="00B72E5B"/>
    <w:rsid w:val="00B72F97"/>
    <w:rsid w:val="00B73CBC"/>
    <w:rsid w:val="00B73DDC"/>
    <w:rsid w:val="00B73DDE"/>
    <w:rsid w:val="00B73EC0"/>
    <w:rsid w:val="00B74476"/>
    <w:rsid w:val="00B74BFE"/>
    <w:rsid w:val="00B752CD"/>
    <w:rsid w:val="00B75D9B"/>
    <w:rsid w:val="00B7649A"/>
    <w:rsid w:val="00B76C95"/>
    <w:rsid w:val="00B76DBC"/>
    <w:rsid w:val="00B80988"/>
    <w:rsid w:val="00B812BE"/>
    <w:rsid w:val="00B8144B"/>
    <w:rsid w:val="00B814EE"/>
    <w:rsid w:val="00B81572"/>
    <w:rsid w:val="00B81EDB"/>
    <w:rsid w:val="00B82E1B"/>
    <w:rsid w:val="00B83338"/>
    <w:rsid w:val="00B83905"/>
    <w:rsid w:val="00B8507C"/>
    <w:rsid w:val="00B8667A"/>
    <w:rsid w:val="00B8675C"/>
    <w:rsid w:val="00B869CC"/>
    <w:rsid w:val="00B87D64"/>
    <w:rsid w:val="00B902B1"/>
    <w:rsid w:val="00B90CFC"/>
    <w:rsid w:val="00B90D5D"/>
    <w:rsid w:val="00B91850"/>
    <w:rsid w:val="00B91F34"/>
    <w:rsid w:val="00B92781"/>
    <w:rsid w:val="00B92909"/>
    <w:rsid w:val="00B92BE8"/>
    <w:rsid w:val="00B92E62"/>
    <w:rsid w:val="00B93077"/>
    <w:rsid w:val="00B938DE"/>
    <w:rsid w:val="00B93D6F"/>
    <w:rsid w:val="00B94E92"/>
    <w:rsid w:val="00B95CCA"/>
    <w:rsid w:val="00B963BD"/>
    <w:rsid w:val="00BA0430"/>
    <w:rsid w:val="00BA130E"/>
    <w:rsid w:val="00BA1EBE"/>
    <w:rsid w:val="00BA1EC2"/>
    <w:rsid w:val="00BA5A5C"/>
    <w:rsid w:val="00BA6B96"/>
    <w:rsid w:val="00BB1119"/>
    <w:rsid w:val="00BB144F"/>
    <w:rsid w:val="00BB1E07"/>
    <w:rsid w:val="00BB23EC"/>
    <w:rsid w:val="00BB2A19"/>
    <w:rsid w:val="00BB3509"/>
    <w:rsid w:val="00BB36B5"/>
    <w:rsid w:val="00BB38E3"/>
    <w:rsid w:val="00BB39FB"/>
    <w:rsid w:val="00BB43E8"/>
    <w:rsid w:val="00BB4B2D"/>
    <w:rsid w:val="00BB4B58"/>
    <w:rsid w:val="00BB4B64"/>
    <w:rsid w:val="00BB540D"/>
    <w:rsid w:val="00BB5598"/>
    <w:rsid w:val="00BB573C"/>
    <w:rsid w:val="00BB66BF"/>
    <w:rsid w:val="00BB7676"/>
    <w:rsid w:val="00BB7C8C"/>
    <w:rsid w:val="00BC0396"/>
    <w:rsid w:val="00BC0579"/>
    <w:rsid w:val="00BC0C8F"/>
    <w:rsid w:val="00BC1C6E"/>
    <w:rsid w:val="00BC23A1"/>
    <w:rsid w:val="00BC3018"/>
    <w:rsid w:val="00BC31C9"/>
    <w:rsid w:val="00BC448A"/>
    <w:rsid w:val="00BC49C0"/>
    <w:rsid w:val="00BC540B"/>
    <w:rsid w:val="00BC5512"/>
    <w:rsid w:val="00BC569E"/>
    <w:rsid w:val="00BC58D0"/>
    <w:rsid w:val="00BC66DC"/>
    <w:rsid w:val="00BC697C"/>
    <w:rsid w:val="00BC69AF"/>
    <w:rsid w:val="00BC7253"/>
    <w:rsid w:val="00BC7599"/>
    <w:rsid w:val="00BC7659"/>
    <w:rsid w:val="00BC7A2D"/>
    <w:rsid w:val="00BC7BB4"/>
    <w:rsid w:val="00BD0181"/>
    <w:rsid w:val="00BD0F3D"/>
    <w:rsid w:val="00BD2183"/>
    <w:rsid w:val="00BD3624"/>
    <w:rsid w:val="00BD3641"/>
    <w:rsid w:val="00BD3B06"/>
    <w:rsid w:val="00BD458D"/>
    <w:rsid w:val="00BE0455"/>
    <w:rsid w:val="00BE091A"/>
    <w:rsid w:val="00BE19A1"/>
    <w:rsid w:val="00BE1F21"/>
    <w:rsid w:val="00BE27DD"/>
    <w:rsid w:val="00BE2B76"/>
    <w:rsid w:val="00BE3175"/>
    <w:rsid w:val="00BE3671"/>
    <w:rsid w:val="00BE3774"/>
    <w:rsid w:val="00BE37B8"/>
    <w:rsid w:val="00BE3B11"/>
    <w:rsid w:val="00BE46F7"/>
    <w:rsid w:val="00BE5D59"/>
    <w:rsid w:val="00BE7F57"/>
    <w:rsid w:val="00BF00FF"/>
    <w:rsid w:val="00BF0AFB"/>
    <w:rsid w:val="00BF1179"/>
    <w:rsid w:val="00BF15FE"/>
    <w:rsid w:val="00BF27BF"/>
    <w:rsid w:val="00BF3189"/>
    <w:rsid w:val="00BF3CE8"/>
    <w:rsid w:val="00BF4F1B"/>
    <w:rsid w:val="00BF5EA4"/>
    <w:rsid w:val="00BF6DDB"/>
    <w:rsid w:val="00BF6E4B"/>
    <w:rsid w:val="00BF74FF"/>
    <w:rsid w:val="00C01945"/>
    <w:rsid w:val="00C01B1B"/>
    <w:rsid w:val="00C03C4A"/>
    <w:rsid w:val="00C041C9"/>
    <w:rsid w:val="00C045CD"/>
    <w:rsid w:val="00C052AC"/>
    <w:rsid w:val="00C05316"/>
    <w:rsid w:val="00C05526"/>
    <w:rsid w:val="00C115B4"/>
    <w:rsid w:val="00C118C6"/>
    <w:rsid w:val="00C11A84"/>
    <w:rsid w:val="00C122C1"/>
    <w:rsid w:val="00C13A61"/>
    <w:rsid w:val="00C13D5B"/>
    <w:rsid w:val="00C14EC4"/>
    <w:rsid w:val="00C14F38"/>
    <w:rsid w:val="00C1691C"/>
    <w:rsid w:val="00C16ACC"/>
    <w:rsid w:val="00C179C8"/>
    <w:rsid w:val="00C17EE1"/>
    <w:rsid w:val="00C20010"/>
    <w:rsid w:val="00C2041D"/>
    <w:rsid w:val="00C2102B"/>
    <w:rsid w:val="00C2136E"/>
    <w:rsid w:val="00C22590"/>
    <w:rsid w:val="00C22F13"/>
    <w:rsid w:val="00C2424B"/>
    <w:rsid w:val="00C24629"/>
    <w:rsid w:val="00C254E4"/>
    <w:rsid w:val="00C259FB"/>
    <w:rsid w:val="00C25E64"/>
    <w:rsid w:val="00C301E0"/>
    <w:rsid w:val="00C30324"/>
    <w:rsid w:val="00C3167D"/>
    <w:rsid w:val="00C3237F"/>
    <w:rsid w:val="00C32C76"/>
    <w:rsid w:val="00C33801"/>
    <w:rsid w:val="00C33950"/>
    <w:rsid w:val="00C33ECF"/>
    <w:rsid w:val="00C34338"/>
    <w:rsid w:val="00C34DC3"/>
    <w:rsid w:val="00C35365"/>
    <w:rsid w:val="00C35910"/>
    <w:rsid w:val="00C366C8"/>
    <w:rsid w:val="00C367A7"/>
    <w:rsid w:val="00C374A2"/>
    <w:rsid w:val="00C400C4"/>
    <w:rsid w:val="00C40514"/>
    <w:rsid w:val="00C406E3"/>
    <w:rsid w:val="00C40A04"/>
    <w:rsid w:val="00C40F82"/>
    <w:rsid w:val="00C412A2"/>
    <w:rsid w:val="00C415C9"/>
    <w:rsid w:val="00C41B7C"/>
    <w:rsid w:val="00C42A9A"/>
    <w:rsid w:val="00C4323B"/>
    <w:rsid w:val="00C445C3"/>
    <w:rsid w:val="00C449A7"/>
    <w:rsid w:val="00C44BA2"/>
    <w:rsid w:val="00C4521D"/>
    <w:rsid w:val="00C45342"/>
    <w:rsid w:val="00C455AF"/>
    <w:rsid w:val="00C456D4"/>
    <w:rsid w:val="00C45C32"/>
    <w:rsid w:val="00C45F30"/>
    <w:rsid w:val="00C46D15"/>
    <w:rsid w:val="00C46F82"/>
    <w:rsid w:val="00C4739A"/>
    <w:rsid w:val="00C47DD4"/>
    <w:rsid w:val="00C50737"/>
    <w:rsid w:val="00C507F7"/>
    <w:rsid w:val="00C50F52"/>
    <w:rsid w:val="00C51D0D"/>
    <w:rsid w:val="00C52241"/>
    <w:rsid w:val="00C52792"/>
    <w:rsid w:val="00C529D9"/>
    <w:rsid w:val="00C52BB4"/>
    <w:rsid w:val="00C52BDC"/>
    <w:rsid w:val="00C52FCD"/>
    <w:rsid w:val="00C533E2"/>
    <w:rsid w:val="00C54872"/>
    <w:rsid w:val="00C54D21"/>
    <w:rsid w:val="00C5505A"/>
    <w:rsid w:val="00C551C0"/>
    <w:rsid w:val="00C5562D"/>
    <w:rsid w:val="00C56932"/>
    <w:rsid w:val="00C56C3C"/>
    <w:rsid w:val="00C56C90"/>
    <w:rsid w:val="00C60467"/>
    <w:rsid w:val="00C61627"/>
    <w:rsid w:val="00C61F56"/>
    <w:rsid w:val="00C6229E"/>
    <w:rsid w:val="00C62307"/>
    <w:rsid w:val="00C626B6"/>
    <w:rsid w:val="00C63BF7"/>
    <w:rsid w:val="00C63D62"/>
    <w:rsid w:val="00C63ED7"/>
    <w:rsid w:val="00C641CE"/>
    <w:rsid w:val="00C6472A"/>
    <w:rsid w:val="00C64936"/>
    <w:rsid w:val="00C65755"/>
    <w:rsid w:val="00C65F22"/>
    <w:rsid w:val="00C66B10"/>
    <w:rsid w:val="00C67A93"/>
    <w:rsid w:val="00C70C03"/>
    <w:rsid w:val="00C713FE"/>
    <w:rsid w:val="00C716B5"/>
    <w:rsid w:val="00C71C46"/>
    <w:rsid w:val="00C72A49"/>
    <w:rsid w:val="00C72ACB"/>
    <w:rsid w:val="00C744D7"/>
    <w:rsid w:val="00C7463A"/>
    <w:rsid w:val="00C7477B"/>
    <w:rsid w:val="00C7530D"/>
    <w:rsid w:val="00C753BB"/>
    <w:rsid w:val="00C7588B"/>
    <w:rsid w:val="00C763F6"/>
    <w:rsid w:val="00C76441"/>
    <w:rsid w:val="00C7651D"/>
    <w:rsid w:val="00C76A29"/>
    <w:rsid w:val="00C77AA8"/>
    <w:rsid w:val="00C77C34"/>
    <w:rsid w:val="00C77F11"/>
    <w:rsid w:val="00C830C7"/>
    <w:rsid w:val="00C8316C"/>
    <w:rsid w:val="00C836ED"/>
    <w:rsid w:val="00C83EF0"/>
    <w:rsid w:val="00C85076"/>
    <w:rsid w:val="00C91DA4"/>
    <w:rsid w:val="00C92880"/>
    <w:rsid w:val="00C92DB2"/>
    <w:rsid w:val="00C9328B"/>
    <w:rsid w:val="00C93B9D"/>
    <w:rsid w:val="00C94C25"/>
    <w:rsid w:val="00C955D1"/>
    <w:rsid w:val="00C95811"/>
    <w:rsid w:val="00C95FFB"/>
    <w:rsid w:val="00C973AF"/>
    <w:rsid w:val="00C97DAF"/>
    <w:rsid w:val="00CA0135"/>
    <w:rsid w:val="00CA0B69"/>
    <w:rsid w:val="00CA23AF"/>
    <w:rsid w:val="00CA32DF"/>
    <w:rsid w:val="00CA47A0"/>
    <w:rsid w:val="00CA5F8A"/>
    <w:rsid w:val="00CA6C48"/>
    <w:rsid w:val="00CB0C5D"/>
    <w:rsid w:val="00CB142F"/>
    <w:rsid w:val="00CB1677"/>
    <w:rsid w:val="00CB234F"/>
    <w:rsid w:val="00CB377A"/>
    <w:rsid w:val="00CB4BA6"/>
    <w:rsid w:val="00CB4E75"/>
    <w:rsid w:val="00CB5984"/>
    <w:rsid w:val="00CB60E1"/>
    <w:rsid w:val="00CB6449"/>
    <w:rsid w:val="00CB6585"/>
    <w:rsid w:val="00CB6CFA"/>
    <w:rsid w:val="00CB6F0E"/>
    <w:rsid w:val="00CB73BE"/>
    <w:rsid w:val="00CB75AC"/>
    <w:rsid w:val="00CB77D4"/>
    <w:rsid w:val="00CB7940"/>
    <w:rsid w:val="00CC07FA"/>
    <w:rsid w:val="00CC1B86"/>
    <w:rsid w:val="00CC1CEC"/>
    <w:rsid w:val="00CC1F11"/>
    <w:rsid w:val="00CC204A"/>
    <w:rsid w:val="00CC265D"/>
    <w:rsid w:val="00CC325C"/>
    <w:rsid w:val="00CC4107"/>
    <w:rsid w:val="00CC4281"/>
    <w:rsid w:val="00CC4961"/>
    <w:rsid w:val="00CC72C8"/>
    <w:rsid w:val="00CC7C60"/>
    <w:rsid w:val="00CD0224"/>
    <w:rsid w:val="00CD03F2"/>
    <w:rsid w:val="00CD0FB6"/>
    <w:rsid w:val="00CD24D8"/>
    <w:rsid w:val="00CD2ED0"/>
    <w:rsid w:val="00CD3215"/>
    <w:rsid w:val="00CD370C"/>
    <w:rsid w:val="00CD44AF"/>
    <w:rsid w:val="00CD4D38"/>
    <w:rsid w:val="00CD5225"/>
    <w:rsid w:val="00CD568C"/>
    <w:rsid w:val="00CD5B6E"/>
    <w:rsid w:val="00CD6138"/>
    <w:rsid w:val="00CD61ED"/>
    <w:rsid w:val="00CD64F3"/>
    <w:rsid w:val="00CD6B8B"/>
    <w:rsid w:val="00CE13E8"/>
    <w:rsid w:val="00CE2ECC"/>
    <w:rsid w:val="00CE4BC0"/>
    <w:rsid w:val="00CE5B7E"/>
    <w:rsid w:val="00CE60CE"/>
    <w:rsid w:val="00CF0237"/>
    <w:rsid w:val="00CF0998"/>
    <w:rsid w:val="00CF0C5E"/>
    <w:rsid w:val="00CF1A6A"/>
    <w:rsid w:val="00CF1C12"/>
    <w:rsid w:val="00CF2234"/>
    <w:rsid w:val="00CF3497"/>
    <w:rsid w:val="00CF3B18"/>
    <w:rsid w:val="00CF3E6B"/>
    <w:rsid w:val="00CF44A7"/>
    <w:rsid w:val="00CF4AD1"/>
    <w:rsid w:val="00CF4B73"/>
    <w:rsid w:val="00CF5492"/>
    <w:rsid w:val="00CF6B45"/>
    <w:rsid w:val="00CF77A0"/>
    <w:rsid w:val="00D003FC"/>
    <w:rsid w:val="00D00FD3"/>
    <w:rsid w:val="00D01204"/>
    <w:rsid w:val="00D01D55"/>
    <w:rsid w:val="00D01DA6"/>
    <w:rsid w:val="00D02045"/>
    <w:rsid w:val="00D02485"/>
    <w:rsid w:val="00D026CB"/>
    <w:rsid w:val="00D02C33"/>
    <w:rsid w:val="00D04FB0"/>
    <w:rsid w:val="00D05BB9"/>
    <w:rsid w:val="00D05E7C"/>
    <w:rsid w:val="00D06343"/>
    <w:rsid w:val="00D07A22"/>
    <w:rsid w:val="00D07F54"/>
    <w:rsid w:val="00D100DA"/>
    <w:rsid w:val="00D11BA8"/>
    <w:rsid w:val="00D1378F"/>
    <w:rsid w:val="00D13992"/>
    <w:rsid w:val="00D13ACA"/>
    <w:rsid w:val="00D14137"/>
    <w:rsid w:val="00D14298"/>
    <w:rsid w:val="00D156CC"/>
    <w:rsid w:val="00D16787"/>
    <w:rsid w:val="00D17C59"/>
    <w:rsid w:val="00D203F6"/>
    <w:rsid w:val="00D205D3"/>
    <w:rsid w:val="00D20FE5"/>
    <w:rsid w:val="00D22278"/>
    <w:rsid w:val="00D22573"/>
    <w:rsid w:val="00D23D26"/>
    <w:rsid w:val="00D241FD"/>
    <w:rsid w:val="00D25E78"/>
    <w:rsid w:val="00D30285"/>
    <w:rsid w:val="00D326FA"/>
    <w:rsid w:val="00D332FC"/>
    <w:rsid w:val="00D341A4"/>
    <w:rsid w:val="00D34967"/>
    <w:rsid w:val="00D34D2E"/>
    <w:rsid w:val="00D34D35"/>
    <w:rsid w:val="00D35F94"/>
    <w:rsid w:val="00D370BF"/>
    <w:rsid w:val="00D37E07"/>
    <w:rsid w:val="00D37E47"/>
    <w:rsid w:val="00D40844"/>
    <w:rsid w:val="00D40E38"/>
    <w:rsid w:val="00D40E39"/>
    <w:rsid w:val="00D41298"/>
    <w:rsid w:val="00D414F6"/>
    <w:rsid w:val="00D422A5"/>
    <w:rsid w:val="00D42404"/>
    <w:rsid w:val="00D42E6B"/>
    <w:rsid w:val="00D437B9"/>
    <w:rsid w:val="00D43D46"/>
    <w:rsid w:val="00D43E07"/>
    <w:rsid w:val="00D43FB3"/>
    <w:rsid w:val="00D44971"/>
    <w:rsid w:val="00D46337"/>
    <w:rsid w:val="00D46448"/>
    <w:rsid w:val="00D469C9"/>
    <w:rsid w:val="00D47D8F"/>
    <w:rsid w:val="00D50A37"/>
    <w:rsid w:val="00D51236"/>
    <w:rsid w:val="00D51CE7"/>
    <w:rsid w:val="00D525B5"/>
    <w:rsid w:val="00D542B9"/>
    <w:rsid w:val="00D55BB6"/>
    <w:rsid w:val="00D60026"/>
    <w:rsid w:val="00D608F1"/>
    <w:rsid w:val="00D60B9F"/>
    <w:rsid w:val="00D61523"/>
    <w:rsid w:val="00D61645"/>
    <w:rsid w:val="00D61966"/>
    <w:rsid w:val="00D635FF"/>
    <w:rsid w:val="00D63733"/>
    <w:rsid w:val="00D639F7"/>
    <w:rsid w:val="00D63D41"/>
    <w:rsid w:val="00D6489B"/>
    <w:rsid w:val="00D652F4"/>
    <w:rsid w:val="00D65753"/>
    <w:rsid w:val="00D659D9"/>
    <w:rsid w:val="00D65B19"/>
    <w:rsid w:val="00D65C37"/>
    <w:rsid w:val="00D65CF3"/>
    <w:rsid w:val="00D66998"/>
    <w:rsid w:val="00D70A7E"/>
    <w:rsid w:val="00D7118C"/>
    <w:rsid w:val="00D71612"/>
    <w:rsid w:val="00D72090"/>
    <w:rsid w:val="00D72286"/>
    <w:rsid w:val="00D7255E"/>
    <w:rsid w:val="00D72632"/>
    <w:rsid w:val="00D738F7"/>
    <w:rsid w:val="00D73E79"/>
    <w:rsid w:val="00D73F22"/>
    <w:rsid w:val="00D74D8C"/>
    <w:rsid w:val="00D75473"/>
    <w:rsid w:val="00D769DA"/>
    <w:rsid w:val="00D778FA"/>
    <w:rsid w:val="00D77D73"/>
    <w:rsid w:val="00D80C63"/>
    <w:rsid w:val="00D81511"/>
    <w:rsid w:val="00D82342"/>
    <w:rsid w:val="00D82A2C"/>
    <w:rsid w:val="00D83AB0"/>
    <w:rsid w:val="00D8401E"/>
    <w:rsid w:val="00D84327"/>
    <w:rsid w:val="00D85A50"/>
    <w:rsid w:val="00D85F60"/>
    <w:rsid w:val="00D86475"/>
    <w:rsid w:val="00D878E5"/>
    <w:rsid w:val="00D87EFC"/>
    <w:rsid w:val="00D90650"/>
    <w:rsid w:val="00D90A95"/>
    <w:rsid w:val="00D90D2E"/>
    <w:rsid w:val="00D9165D"/>
    <w:rsid w:val="00D91A37"/>
    <w:rsid w:val="00D94186"/>
    <w:rsid w:val="00D9426F"/>
    <w:rsid w:val="00D94771"/>
    <w:rsid w:val="00D94E27"/>
    <w:rsid w:val="00D95206"/>
    <w:rsid w:val="00D96972"/>
    <w:rsid w:val="00D970A6"/>
    <w:rsid w:val="00D9726E"/>
    <w:rsid w:val="00D97449"/>
    <w:rsid w:val="00DA0D93"/>
    <w:rsid w:val="00DA154D"/>
    <w:rsid w:val="00DA1A02"/>
    <w:rsid w:val="00DA28AD"/>
    <w:rsid w:val="00DA48FA"/>
    <w:rsid w:val="00DA5027"/>
    <w:rsid w:val="00DA52F7"/>
    <w:rsid w:val="00DA59D5"/>
    <w:rsid w:val="00DA5E54"/>
    <w:rsid w:val="00DA6A07"/>
    <w:rsid w:val="00DA798E"/>
    <w:rsid w:val="00DB0524"/>
    <w:rsid w:val="00DB06B6"/>
    <w:rsid w:val="00DB0B2E"/>
    <w:rsid w:val="00DB18BE"/>
    <w:rsid w:val="00DB22EB"/>
    <w:rsid w:val="00DB2A98"/>
    <w:rsid w:val="00DB3853"/>
    <w:rsid w:val="00DB3B1D"/>
    <w:rsid w:val="00DB3FAC"/>
    <w:rsid w:val="00DB47AB"/>
    <w:rsid w:val="00DB4A14"/>
    <w:rsid w:val="00DB4C63"/>
    <w:rsid w:val="00DB5799"/>
    <w:rsid w:val="00DB5B55"/>
    <w:rsid w:val="00DB6283"/>
    <w:rsid w:val="00DB6346"/>
    <w:rsid w:val="00DB6ADC"/>
    <w:rsid w:val="00DB7777"/>
    <w:rsid w:val="00DB7A91"/>
    <w:rsid w:val="00DC055D"/>
    <w:rsid w:val="00DC067E"/>
    <w:rsid w:val="00DC075D"/>
    <w:rsid w:val="00DC0C21"/>
    <w:rsid w:val="00DC0D21"/>
    <w:rsid w:val="00DC0D76"/>
    <w:rsid w:val="00DC2732"/>
    <w:rsid w:val="00DC2994"/>
    <w:rsid w:val="00DC3417"/>
    <w:rsid w:val="00DC5988"/>
    <w:rsid w:val="00DC5CF4"/>
    <w:rsid w:val="00DD19DB"/>
    <w:rsid w:val="00DD311B"/>
    <w:rsid w:val="00DD3264"/>
    <w:rsid w:val="00DD3DC8"/>
    <w:rsid w:val="00DD540B"/>
    <w:rsid w:val="00DD5A58"/>
    <w:rsid w:val="00DD7F92"/>
    <w:rsid w:val="00DE0D0E"/>
    <w:rsid w:val="00DE1436"/>
    <w:rsid w:val="00DE2295"/>
    <w:rsid w:val="00DE36FF"/>
    <w:rsid w:val="00DE388A"/>
    <w:rsid w:val="00DE38C0"/>
    <w:rsid w:val="00DE3A09"/>
    <w:rsid w:val="00DE3CF2"/>
    <w:rsid w:val="00DE459D"/>
    <w:rsid w:val="00DE581E"/>
    <w:rsid w:val="00DE6592"/>
    <w:rsid w:val="00DE6785"/>
    <w:rsid w:val="00DE6A50"/>
    <w:rsid w:val="00DE7B5A"/>
    <w:rsid w:val="00DE7F9E"/>
    <w:rsid w:val="00DF06D7"/>
    <w:rsid w:val="00DF3764"/>
    <w:rsid w:val="00DF3788"/>
    <w:rsid w:val="00DF3CF0"/>
    <w:rsid w:val="00DF3FCD"/>
    <w:rsid w:val="00DF40EB"/>
    <w:rsid w:val="00DF4899"/>
    <w:rsid w:val="00DF4949"/>
    <w:rsid w:val="00DF4B45"/>
    <w:rsid w:val="00DF50C2"/>
    <w:rsid w:val="00DF5227"/>
    <w:rsid w:val="00DF6064"/>
    <w:rsid w:val="00DF6324"/>
    <w:rsid w:val="00E01C2E"/>
    <w:rsid w:val="00E02590"/>
    <w:rsid w:val="00E02C01"/>
    <w:rsid w:val="00E03155"/>
    <w:rsid w:val="00E039B8"/>
    <w:rsid w:val="00E0463A"/>
    <w:rsid w:val="00E049FE"/>
    <w:rsid w:val="00E0554A"/>
    <w:rsid w:val="00E05CCD"/>
    <w:rsid w:val="00E06143"/>
    <w:rsid w:val="00E06A1F"/>
    <w:rsid w:val="00E0760F"/>
    <w:rsid w:val="00E116F8"/>
    <w:rsid w:val="00E12216"/>
    <w:rsid w:val="00E127C5"/>
    <w:rsid w:val="00E12883"/>
    <w:rsid w:val="00E132AA"/>
    <w:rsid w:val="00E134BD"/>
    <w:rsid w:val="00E1500C"/>
    <w:rsid w:val="00E15C67"/>
    <w:rsid w:val="00E17345"/>
    <w:rsid w:val="00E173EF"/>
    <w:rsid w:val="00E17778"/>
    <w:rsid w:val="00E215DE"/>
    <w:rsid w:val="00E22C7C"/>
    <w:rsid w:val="00E22E52"/>
    <w:rsid w:val="00E2326B"/>
    <w:rsid w:val="00E23619"/>
    <w:rsid w:val="00E238AD"/>
    <w:rsid w:val="00E242E8"/>
    <w:rsid w:val="00E25D96"/>
    <w:rsid w:val="00E30152"/>
    <w:rsid w:val="00E30878"/>
    <w:rsid w:val="00E30C56"/>
    <w:rsid w:val="00E30DA6"/>
    <w:rsid w:val="00E315D0"/>
    <w:rsid w:val="00E32E32"/>
    <w:rsid w:val="00E33D5A"/>
    <w:rsid w:val="00E346AE"/>
    <w:rsid w:val="00E34C79"/>
    <w:rsid w:val="00E35778"/>
    <w:rsid w:val="00E36695"/>
    <w:rsid w:val="00E3693F"/>
    <w:rsid w:val="00E37262"/>
    <w:rsid w:val="00E41013"/>
    <w:rsid w:val="00E41F59"/>
    <w:rsid w:val="00E4262C"/>
    <w:rsid w:val="00E43737"/>
    <w:rsid w:val="00E44B00"/>
    <w:rsid w:val="00E44C5A"/>
    <w:rsid w:val="00E44CBE"/>
    <w:rsid w:val="00E45AF4"/>
    <w:rsid w:val="00E46D0A"/>
    <w:rsid w:val="00E4702A"/>
    <w:rsid w:val="00E47190"/>
    <w:rsid w:val="00E4769B"/>
    <w:rsid w:val="00E4772B"/>
    <w:rsid w:val="00E47AB5"/>
    <w:rsid w:val="00E47AB7"/>
    <w:rsid w:val="00E508AA"/>
    <w:rsid w:val="00E50A46"/>
    <w:rsid w:val="00E50C6A"/>
    <w:rsid w:val="00E513CC"/>
    <w:rsid w:val="00E5195C"/>
    <w:rsid w:val="00E51B61"/>
    <w:rsid w:val="00E5257F"/>
    <w:rsid w:val="00E53453"/>
    <w:rsid w:val="00E537A4"/>
    <w:rsid w:val="00E53C05"/>
    <w:rsid w:val="00E53DB9"/>
    <w:rsid w:val="00E54562"/>
    <w:rsid w:val="00E56054"/>
    <w:rsid w:val="00E5605E"/>
    <w:rsid w:val="00E560BB"/>
    <w:rsid w:val="00E56707"/>
    <w:rsid w:val="00E568B8"/>
    <w:rsid w:val="00E56B34"/>
    <w:rsid w:val="00E57582"/>
    <w:rsid w:val="00E578F1"/>
    <w:rsid w:val="00E60526"/>
    <w:rsid w:val="00E60566"/>
    <w:rsid w:val="00E61502"/>
    <w:rsid w:val="00E618D6"/>
    <w:rsid w:val="00E61BAE"/>
    <w:rsid w:val="00E623F2"/>
    <w:rsid w:val="00E6268D"/>
    <w:rsid w:val="00E62A76"/>
    <w:rsid w:val="00E62A8F"/>
    <w:rsid w:val="00E62F57"/>
    <w:rsid w:val="00E63CB7"/>
    <w:rsid w:val="00E64220"/>
    <w:rsid w:val="00E6483A"/>
    <w:rsid w:val="00E64861"/>
    <w:rsid w:val="00E66F36"/>
    <w:rsid w:val="00E673BC"/>
    <w:rsid w:val="00E67490"/>
    <w:rsid w:val="00E679A1"/>
    <w:rsid w:val="00E67F91"/>
    <w:rsid w:val="00E70F29"/>
    <w:rsid w:val="00E71004"/>
    <w:rsid w:val="00E719CE"/>
    <w:rsid w:val="00E71CB5"/>
    <w:rsid w:val="00E7339D"/>
    <w:rsid w:val="00E737C1"/>
    <w:rsid w:val="00E73BC5"/>
    <w:rsid w:val="00E76182"/>
    <w:rsid w:val="00E77F0C"/>
    <w:rsid w:val="00E804B2"/>
    <w:rsid w:val="00E80AD3"/>
    <w:rsid w:val="00E815C2"/>
    <w:rsid w:val="00E81FF4"/>
    <w:rsid w:val="00E82035"/>
    <w:rsid w:val="00E824D2"/>
    <w:rsid w:val="00E825C5"/>
    <w:rsid w:val="00E8302B"/>
    <w:rsid w:val="00E83102"/>
    <w:rsid w:val="00E84515"/>
    <w:rsid w:val="00E85008"/>
    <w:rsid w:val="00E85316"/>
    <w:rsid w:val="00E86A9A"/>
    <w:rsid w:val="00E872A9"/>
    <w:rsid w:val="00E87B09"/>
    <w:rsid w:val="00E90868"/>
    <w:rsid w:val="00E9098E"/>
    <w:rsid w:val="00E909CD"/>
    <w:rsid w:val="00E94BD1"/>
    <w:rsid w:val="00E95338"/>
    <w:rsid w:val="00E95BB2"/>
    <w:rsid w:val="00E96099"/>
    <w:rsid w:val="00E96E52"/>
    <w:rsid w:val="00E971E4"/>
    <w:rsid w:val="00E97A6C"/>
    <w:rsid w:val="00E97D6C"/>
    <w:rsid w:val="00EA0043"/>
    <w:rsid w:val="00EA43B1"/>
    <w:rsid w:val="00EA4A39"/>
    <w:rsid w:val="00EA4BBE"/>
    <w:rsid w:val="00EA5073"/>
    <w:rsid w:val="00EA7A1B"/>
    <w:rsid w:val="00EB0A24"/>
    <w:rsid w:val="00EB17BA"/>
    <w:rsid w:val="00EB1BFA"/>
    <w:rsid w:val="00EB25D6"/>
    <w:rsid w:val="00EB343E"/>
    <w:rsid w:val="00EB349F"/>
    <w:rsid w:val="00EB3F21"/>
    <w:rsid w:val="00EB4209"/>
    <w:rsid w:val="00EB42F5"/>
    <w:rsid w:val="00EB4543"/>
    <w:rsid w:val="00EB4B61"/>
    <w:rsid w:val="00EB5432"/>
    <w:rsid w:val="00EB5953"/>
    <w:rsid w:val="00EB6490"/>
    <w:rsid w:val="00EB6DF8"/>
    <w:rsid w:val="00EB70B2"/>
    <w:rsid w:val="00EB7D50"/>
    <w:rsid w:val="00EC27B3"/>
    <w:rsid w:val="00EC4281"/>
    <w:rsid w:val="00EC46E7"/>
    <w:rsid w:val="00EC47A8"/>
    <w:rsid w:val="00EC4D52"/>
    <w:rsid w:val="00EC4EF4"/>
    <w:rsid w:val="00EC60C4"/>
    <w:rsid w:val="00EC645F"/>
    <w:rsid w:val="00EC72B4"/>
    <w:rsid w:val="00EC7705"/>
    <w:rsid w:val="00ED0027"/>
    <w:rsid w:val="00ED091F"/>
    <w:rsid w:val="00ED0E79"/>
    <w:rsid w:val="00ED14AA"/>
    <w:rsid w:val="00ED153C"/>
    <w:rsid w:val="00ED1764"/>
    <w:rsid w:val="00ED20D1"/>
    <w:rsid w:val="00ED2990"/>
    <w:rsid w:val="00ED39D3"/>
    <w:rsid w:val="00ED4625"/>
    <w:rsid w:val="00ED4F14"/>
    <w:rsid w:val="00ED578A"/>
    <w:rsid w:val="00ED785D"/>
    <w:rsid w:val="00EE0560"/>
    <w:rsid w:val="00EE1A9A"/>
    <w:rsid w:val="00EE33B9"/>
    <w:rsid w:val="00EE3A69"/>
    <w:rsid w:val="00EE3FE4"/>
    <w:rsid w:val="00EE43CF"/>
    <w:rsid w:val="00EE4E2D"/>
    <w:rsid w:val="00EE541B"/>
    <w:rsid w:val="00EE5423"/>
    <w:rsid w:val="00EE6CEB"/>
    <w:rsid w:val="00EE6D2E"/>
    <w:rsid w:val="00EE6E2F"/>
    <w:rsid w:val="00EE7AF4"/>
    <w:rsid w:val="00EE7CE8"/>
    <w:rsid w:val="00EF09E9"/>
    <w:rsid w:val="00EF0CCF"/>
    <w:rsid w:val="00EF0EA5"/>
    <w:rsid w:val="00EF1394"/>
    <w:rsid w:val="00EF2279"/>
    <w:rsid w:val="00EF3526"/>
    <w:rsid w:val="00EF3637"/>
    <w:rsid w:val="00EF3980"/>
    <w:rsid w:val="00EF3AFD"/>
    <w:rsid w:val="00EF4BEA"/>
    <w:rsid w:val="00EF4CA8"/>
    <w:rsid w:val="00EF4CAA"/>
    <w:rsid w:val="00EF5085"/>
    <w:rsid w:val="00EF5C66"/>
    <w:rsid w:val="00EF6B14"/>
    <w:rsid w:val="00EF6F3C"/>
    <w:rsid w:val="00EF7089"/>
    <w:rsid w:val="00EF7EC1"/>
    <w:rsid w:val="00F00156"/>
    <w:rsid w:val="00F0050C"/>
    <w:rsid w:val="00F00626"/>
    <w:rsid w:val="00F00FAD"/>
    <w:rsid w:val="00F014D9"/>
    <w:rsid w:val="00F02896"/>
    <w:rsid w:val="00F034A1"/>
    <w:rsid w:val="00F03CE1"/>
    <w:rsid w:val="00F043E8"/>
    <w:rsid w:val="00F04FCD"/>
    <w:rsid w:val="00F05B1B"/>
    <w:rsid w:val="00F074B1"/>
    <w:rsid w:val="00F07EBD"/>
    <w:rsid w:val="00F1016D"/>
    <w:rsid w:val="00F10D72"/>
    <w:rsid w:val="00F1126A"/>
    <w:rsid w:val="00F1357E"/>
    <w:rsid w:val="00F141A5"/>
    <w:rsid w:val="00F15228"/>
    <w:rsid w:val="00F1672C"/>
    <w:rsid w:val="00F170FD"/>
    <w:rsid w:val="00F17A6A"/>
    <w:rsid w:val="00F209B9"/>
    <w:rsid w:val="00F20C64"/>
    <w:rsid w:val="00F20E20"/>
    <w:rsid w:val="00F21103"/>
    <w:rsid w:val="00F22FC6"/>
    <w:rsid w:val="00F2324B"/>
    <w:rsid w:val="00F23A30"/>
    <w:rsid w:val="00F23EDF"/>
    <w:rsid w:val="00F23FDD"/>
    <w:rsid w:val="00F24335"/>
    <w:rsid w:val="00F24765"/>
    <w:rsid w:val="00F24B14"/>
    <w:rsid w:val="00F24BEB"/>
    <w:rsid w:val="00F24E23"/>
    <w:rsid w:val="00F253FB"/>
    <w:rsid w:val="00F26101"/>
    <w:rsid w:val="00F26462"/>
    <w:rsid w:val="00F26B7C"/>
    <w:rsid w:val="00F30212"/>
    <w:rsid w:val="00F302EE"/>
    <w:rsid w:val="00F30789"/>
    <w:rsid w:val="00F3138F"/>
    <w:rsid w:val="00F337AC"/>
    <w:rsid w:val="00F34CFE"/>
    <w:rsid w:val="00F35619"/>
    <w:rsid w:val="00F360B3"/>
    <w:rsid w:val="00F364C5"/>
    <w:rsid w:val="00F36DB7"/>
    <w:rsid w:val="00F40164"/>
    <w:rsid w:val="00F402EE"/>
    <w:rsid w:val="00F40B49"/>
    <w:rsid w:val="00F4184D"/>
    <w:rsid w:val="00F42002"/>
    <w:rsid w:val="00F422E6"/>
    <w:rsid w:val="00F4258C"/>
    <w:rsid w:val="00F42D6F"/>
    <w:rsid w:val="00F42EAA"/>
    <w:rsid w:val="00F42FF5"/>
    <w:rsid w:val="00F43483"/>
    <w:rsid w:val="00F43DB9"/>
    <w:rsid w:val="00F44468"/>
    <w:rsid w:val="00F45777"/>
    <w:rsid w:val="00F4601C"/>
    <w:rsid w:val="00F47D61"/>
    <w:rsid w:val="00F5066F"/>
    <w:rsid w:val="00F50D44"/>
    <w:rsid w:val="00F52270"/>
    <w:rsid w:val="00F5274B"/>
    <w:rsid w:val="00F529D4"/>
    <w:rsid w:val="00F5366B"/>
    <w:rsid w:val="00F53A5A"/>
    <w:rsid w:val="00F53E0B"/>
    <w:rsid w:val="00F545FD"/>
    <w:rsid w:val="00F54C60"/>
    <w:rsid w:val="00F55F17"/>
    <w:rsid w:val="00F5717F"/>
    <w:rsid w:val="00F576AA"/>
    <w:rsid w:val="00F60ABE"/>
    <w:rsid w:val="00F6305E"/>
    <w:rsid w:val="00F6373C"/>
    <w:rsid w:val="00F63842"/>
    <w:rsid w:val="00F6384A"/>
    <w:rsid w:val="00F6509B"/>
    <w:rsid w:val="00F65CD1"/>
    <w:rsid w:val="00F67064"/>
    <w:rsid w:val="00F67D36"/>
    <w:rsid w:val="00F70274"/>
    <w:rsid w:val="00F731DC"/>
    <w:rsid w:val="00F73A85"/>
    <w:rsid w:val="00F760C2"/>
    <w:rsid w:val="00F7657E"/>
    <w:rsid w:val="00F778E2"/>
    <w:rsid w:val="00F8126B"/>
    <w:rsid w:val="00F81608"/>
    <w:rsid w:val="00F81B7D"/>
    <w:rsid w:val="00F81BD8"/>
    <w:rsid w:val="00F81E54"/>
    <w:rsid w:val="00F826ED"/>
    <w:rsid w:val="00F827A3"/>
    <w:rsid w:val="00F8352F"/>
    <w:rsid w:val="00F83C62"/>
    <w:rsid w:val="00F843C1"/>
    <w:rsid w:val="00F84542"/>
    <w:rsid w:val="00F84FBE"/>
    <w:rsid w:val="00F86AF0"/>
    <w:rsid w:val="00F87906"/>
    <w:rsid w:val="00F90B1F"/>
    <w:rsid w:val="00F90D46"/>
    <w:rsid w:val="00F911C9"/>
    <w:rsid w:val="00F912D3"/>
    <w:rsid w:val="00F92093"/>
    <w:rsid w:val="00F928EC"/>
    <w:rsid w:val="00F929FF"/>
    <w:rsid w:val="00F95090"/>
    <w:rsid w:val="00F955EA"/>
    <w:rsid w:val="00F95F92"/>
    <w:rsid w:val="00F96357"/>
    <w:rsid w:val="00F97929"/>
    <w:rsid w:val="00F97954"/>
    <w:rsid w:val="00FA0BC0"/>
    <w:rsid w:val="00FA218E"/>
    <w:rsid w:val="00FA2BB1"/>
    <w:rsid w:val="00FA2BB3"/>
    <w:rsid w:val="00FA4352"/>
    <w:rsid w:val="00FA47E1"/>
    <w:rsid w:val="00FA4C7C"/>
    <w:rsid w:val="00FA531D"/>
    <w:rsid w:val="00FA5875"/>
    <w:rsid w:val="00FA5A9C"/>
    <w:rsid w:val="00FA62B2"/>
    <w:rsid w:val="00FA66F2"/>
    <w:rsid w:val="00FA6D53"/>
    <w:rsid w:val="00FA7013"/>
    <w:rsid w:val="00FA7192"/>
    <w:rsid w:val="00FA7B0D"/>
    <w:rsid w:val="00FA7B50"/>
    <w:rsid w:val="00FB1440"/>
    <w:rsid w:val="00FB17E4"/>
    <w:rsid w:val="00FB1988"/>
    <w:rsid w:val="00FB218F"/>
    <w:rsid w:val="00FB26BC"/>
    <w:rsid w:val="00FB2823"/>
    <w:rsid w:val="00FB2A68"/>
    <w:rsid w:val="00FB305F"/>
    <w:rsid w:val="00FB30F1"/>
    <w:rsid w:val="00FB48EF"/>
    <w:rsid w:val="00FB544D"/>
    <w:rsid w:val="00FB549D"/>
    <w:rsid w:val="00FB6313"/>
    <w:rsid w:val="00FB65D4"/>
    <w:rsid w:val="00FB6FC7"/>
    <w:rsid w:val="00FC11E4"/>
    <w:rsid w:val="00FC17A6"/>
    <w:rsid w:val="00FC2C53"/>
    <w:rsid w:val="00FC31E1"/>
    <w:rsid w:val="00FC33A5"/>
    <w:rsid w:val="00FC36C8"/>
    <w:rsid w:val="00FC3AB7"/>
    <w:rsid w:val="00FC3BAF"/>
    <w:rsid w:val="00FC3FCC"/>
    <w:rsid w:val="00FC5053"/>
    <w:rsid w:val="00FD06D3"/>
    <w:rsid w:val="00FD0B00"/>
    <w:rsid w:val="00FD112E"/>
    <w:rsid w:val="00FD1244"/>
    <w:rsid w:val="00FD1B18"/>
    <w:rsid w:val="00FD41B1"/>
    <w:rsid w:val="00FD55C1"/>
    <w:rsid w:val="00FD579C"/>
    <w:rsid w:val="00FD5D92"/>
    <w:rsid w:val="00FD6155"/>
    <w:rsid w:val="00FD6576"/>
    <w:rsid w:val="00FD676E"/>
    <w:rsid w:val="00FD73A2"/>
    <w:rsid w:val="00FD768B"/>
    <w:rsid w:val="00FE0ACE"/>
    <w:rsid w:val="00FE23EC"/>
    <w:rsid w:val="00FE28E5"/>
    <w:rsid w:val="00FE3C48"/>
    <w:rsid w:val="00FE3F81"/>
    <w:rsid w:val="00FE4ED2"/>
    <w:rsid w:val="00FE50FB"/>
    <w:rsid w:val="00FE6D24"/>
    <w:rsid w:val="00FE70F9"/>
    <w:rsid w:val="00FE732A"/>
    <w:rsid w:val="00FE7D04"/>
    <w:rsid w:val="00FF1D05"/>
    <w:rsid w:val="00FF31C4"/>
    <w:rsid w:val="00FF410F"/>
    <w:rsid w:val="00FF41CA"/>
    <w:rsid w:val="00FF4882"/>
    <w:rsid w:val="00FF54B2"/>
    <w:rsid w:val="00FF585B"/>
    <w:rsid w:val="00FF6205"/>
    <w:rsid w:val="00FF6F4D"/>
    <w:rsid w:val="00FF7289"/>
    <w:rsid w:val="00FF7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0D2E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2646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2646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F2646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F2646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0F1C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F1C6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F1C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F1C6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F5B6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F5B6C"/>
    <w:rPr>
      <w:sz w:val="18"/>
      <w:szCs w:val="18"/>
    </w:rPr>
  </w:style>
  <w:style w:type="table" w:styleId="a6">
    <w:name w:val="Table Grid"/>
    <w:basedOn w:val="a1"/>
    <w:uiPriority w:val="59"/>
    <w:rsid w:val="008251EB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7">
    <w:name w:val="List Paragraph"/>
    <w:basedOn w:val="a"/>
    <w:uiPriority w:val="34"/>
    <w:qFormat/>
    <w:rsid w:val="009C705B"/>
    <w:pPr>
      <w:ind w:firstLineChars="200" w:firstLine="420"/>
    </w:pPr>
  </w:style>
  <w:style w:type="paragraph" w:styleId="a8">
    <w:name w:val="Date"/>
    <w:basedOn w:val="a"/>
    <w:next w:val="a"/>
    <w:link w:val="Char2"/>
    <w:uiPriority w:val="99"/>
    <w:semiHidden/>
    <w:unhideWhenUsed/>
    <w:rsid w:val="000707F1"/>
    <w:pPr>
      <w:ind w:leftChars="2500" w:left="100"/>
    </w:pPr>
  </w:style>
  <w:style w:type="character" w:customStyle="1" w:styleId="Char2">
    <w:name w:val="日期 Char"/>
    <w:basedOn w:val="a0"/>
    <w:link w:val="a8"/>
    <w:uiPriority w:val="99"/>
    <w:semiHidden/>
    <w:rsid w:val="000707F1"/>
  </w:style>
  <w:style w:type="character" w:customStyle="1" w:styleId="apple-converted-space">
    <w:name w:val="apple-converted-space"/>
    <w:basedOn w:val="a0"/>
    <w:rsid w:val="002C07A2"/>
  </w:style>
  <w:style w:type="character" w:customStyle="1" w:styleId="reference-text">
    <w:name w:val="reference-text"/>
    <w:basedOn w:val="a0"/>
    <w:rsid w:val="002C07A2"/>
  </w:style>
  <w:style w:type="paragraph" w:styleId="a9">
    <w:name w:val="Normal (Web)"/>
    <w:basedOn w:val="a"/>
    <w:uiPriority w:val="99"/>
    <w:semiHidden/>
    <w:unhideWhenUsed/>
    <w:rsid w:val="0018349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2Char">
    <w:name w:val="标题 2 Char"/>
    <w:basedOn w:val="a0"/>
    <w:link w:val="2"/>
    <w:uiPriority w:val="9"/>
    <w:rsid w:val="00F2646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F26462"/>
    <w:rPr>
      <w:b/>
      <w:bCs/>
      <w:kern w:val="44"/>
      <w:sz w:val="44"/>
      <w:szCs w:val="44"/>
    </w:rPr>
  </w:style>
  <w:style w:type="character" w:customStyle="1" w:styleId="3Char">
    <w:name w:val="标题 3 Char"/>
    <w:basedOn w:val="a0"/>
    <w:link w:val="3"/>
    <w:uiPriority w:val="9"/>
    <w:semiHidden/>
    <w:rsid w:val="00F26462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semiHidden/>
    <w:rsid w:val="00F26462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23465A"/>
    <w:pPr>
      <w:spacing w:before="120" w:after="120"/>
      <w:jc w:val="left"/>
    </w:pPr>
    <w:rPr>
      <w:rFonts w:cstheme="minorHAnsi"/>
      <w:b/>
      <w:bCs/>
      <w:caps/>
      <w:sz w:val="20"/>
      <w:szCs w:val="20"/>
    </w:rPr>
  </w:style>
  <w:style w:type="paragraph" w:styleId="20">
    <w:name w:val="toc 2"/>
    <w:basedOn w:val="a"/>
    <w:next w:val="a"/>
    <w:autoRedefine/>
    <w:uiPriority w:val="39"/>
    <w:unhideWhenUsed/>
    <w:rsid w:val="00B411B9"/>
    <w:pPr>
      <w:ind w:left="210"/>
      <w:jc w:val="left"/>
    </w:pPr>
    <w:rPr>
      <w:rFonts w:cstheme="minorHAnsi"/>
      <w:smallCaps/>
      <w:sz w:val="20"/>
      <w:szCs w:val="20"/>
    </w:rPr>
  </w:style>
  <w:style w:type="paragraph" w:styleId="30">
    <w:name w:val="toc 3"/>
    <w:basedOn w:val="a"/>
    <w:next w:val="a"/>
    <w:autoRedefine/>
    <w:uiPriority w:val="39"/>
    <w:unhideWhenUsed/>
    <w:rsid w:val="00B411B9"/>
    <w:pPr>
      <w:ind w:left="420"/>
      <w:jc w:val="left"/>
    </w:pPr>
    <w:rPr>
      <w:rFonts w:cstheme="minorHAnsi"/>
      <w:i/>
      <w:iCs/>
      <w:sz w:val="20"/>
      <w:szCs w:val="20"/>
    </w:rPr>
  </w:style>
  <w:style w:type="character" w:styleId="aa">
    <w:name w:val="Hyperlink"/>
    <w:basedOn w:val="a0"/>
    <w:uiPriority w:val="99"/>
    <w:unhideWhenUsed/>
    <w:rsid w:val="00B411B9"/>
    <w:rPr>
      <w:color w:val="0000FF" w:themeColor="hyperlink"/>
      <w:u w:val="single"/>
    </w:rPr>
  </w:style>
  <w:style w:type="paragraph" w:styleId="ab">
    <w:name w:val="Document Map"/>
    <w:basedOn w:val="a"/>
    <w:link w:val="Char3"/>
    <w:uiPriority w:val="99"/>
    <w:semiHidden/>
    <w:unhideWhenUsed/>
    <w:rsid w:val="004905BA"/>
    <w:rPr>
      <w:rFonts w:ascii="宋体" w:eastAsia="宋体"/>
      <w:sz w:val="18"/>
      <w:szCs w:val="18"/>
    </w:rPr>
  </w:style>
  <w:style w:type="character" w:customStyle="1" w:styleId="Char3">
    <w:name w:val="文档结构图 Char"/>
    <w:basedOn w:val="a0"/>
    <w:link w:val="ab"/>
    <w:uiPriority w:val="99"/>
    <w:semiHidden/>
    <w:rsid w:val="004905BA"/>
    <w:rPr>
      <w:rFonts w:ascii="宋体" w:eastAsia="宋体"/>
      <w:sz w:val="18"/>
      <w:szCs w:val="18"/>
    </w:rPr>
  </w:style>
  <w:style w:type="character" w:styleId="ac">
    <w:name w:val="page number"/>
    <w:basedOn w:val="a0"/>
    <w:rsid w:val="00EF7EC1"/>
  </w:style>
  <w:style w:type="paragraph" w:customStyle="1" w:styleId="ad">
    <w:name w:val="样式正文"/>
    <w:basedOn w:val="a"/>
    <w:link w:val="Char4"/>
    <w:rsid w:val="00EF7EC1"/>
    <w:rPr>
      <w:rFonts w:ascii="Times New Roman" w:eastAsia="宋体" w:hAnsi="Times New Roman" w:cs="Times New Roman"/>
      <w:sz w:val="24"/>
      <w:szCs w:val="24"/>
    </w:rPr>
  </w:style>
  <w:style w:type="character" w:customStyle="1" w:styleId="Char4">
    <w:name w:val="样式正文 Char"/>
    <w:basedOn w:val="a0"/>
    <w:link w:val="ad"/>
    <w:rsid w:val="00EF7EC1"/>
    <w:rPr>
      <w:rFonts w:ascii="Times New Roman" w:eastAsia="宋体" w:hAnsi="Times New Roman" w:cs="Times New Roman"/>
      <w:sz w:val="24"/>
      <w:szCs w:val="24"/>
    </w:rPr>
  </w:style>
  <w:style w:type="paragraph" w:styleId="40">
    <w:name w:val="toc 4"/>
    <w:basedOn w:val="a"/>
    <w:next w:val="a"/>
    <w:autoRedefine/>
    <w:uiPriority w:val="39"/>
    <w:unhideWhenUsed/>
    <w:rsid w:val="0023465A"/>
    <w:pPr>
      <w:ind w:left="630"/>
      <w:jc w:val="left"/>
    </w:pPr>
    <w:rPr>
      <w:rFonts w:cstheme="minorHAnsi"/>
      <w:sz w:val="18"/>
      <w:szCs w:val="18"/>
    </w:rPr>
  </w:style>
  <w:style w:type="paragraph" w:styleId="5">
    <w:name w:val="toc 5"/>
    <w:basedOn w:val="a"/>
    <w:next w:val="a"/>
    <w:autoRedefine/>
    <w:uiPriority w:val="39"/>
    <w:unhideWhenUsed/>
    <w:rsid w:val="0023465A"/>
    <w:pPr>
      <w:ind w:left="840"/>
      <w:jc w:val="left"/>
    </w:pPr>
    <w:rPr>
      <w:rFonts w:cstheme="minorHAnsi"/>
      <w:sz w:val="18"/>
      <w:szCs w:val="18"/>
    </w:rPr>
  </w:style>
  <w:style w:type="paragraph" w:styleId="6">
    <w:name w:val="toc 6"/>
    <w:basedOn w:val="a"/>
    <w:next w:val="a"/>
    <w:autoRedefine/>
    <w:uiPriority w:val="39"/>
    <w:unhideWhenUsed/>
    <w:rsid w:val="0023465A"/>
    <w:pPr>
      <w:ind w:left="1050"/>
      <w:jc w:val="left"/>
    </w:pPr>
    <w:rPr>
      <w:rFonts w:cstheme="minorHAnsi"/>
      <w:sz w:val="18"/>
      <w:szCs w:val="18"/>
    </w:rPr>
  </w:style>
  <w:style w:type="paragraph" w:styleId="7">
    <w:name w:val="toc 7"/>
    <w:basedOn w:val="a"/>
    <w:next w:val="a"/>
    <w:autoRedefine/>
    <w:uiPriority w:val="39"/>
    <w:unhideWhenUsed/>
    <w:rsid w:val="0023465A"/>
    <w:pPr>
      <w:ind w:left="1260"/>
      <w:jc w:val="left"/>
    </w:pPr>
    <w:rPr>
      <w:rFonts w:cs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23465A"/>
    <w:pPr>
      <w:ind w:left="1470"/>
      <w:jc w:val="left"/>
    </w:pPr>
    <w:rPr>
      <w:rFonts w:cs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23465A"/>
    <w:pPr>
      <w:ind w:left="1680"/>
      <w:jc w:val="left"/>
    </w:pPr>
    <w:rPr>
      <w:rFonts w:cstheme="minorHAns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33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81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64944A-4AB6-4380-8B3D-22B0E94BE5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0</TotalTime>
  <Pages>1</Pages>
  <Words>208</Words>
  <Characters>1192</Characters>
  <Application>Microsoft Office Word</Application>
  <DocSecurity>0</DocSecurity>
  <Lines>9</Lines>
  <Paragraphs>2</Paragraphs>
  <ScaleCrop>false</ScaleCrop>
  <Company/>
  <LinksUpToDate>false</LinksUpToDate>
  <CharactersWithSpaces>13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c</dc:creator>
  <cp:lastModifiedBy>dawnminghuang</cp:lastModifiedBy>
  <cp:revision>440</cp:revision>
  <cp:lastPrinted>2014-05-22T11:51:00Z</cp:lastPrinted>
  <dcterms:created xsi:type="dcterms:W3CDTF">2014-04-23T07:25:00Z</dcterms:created>
  <dcterms:modified xsi:type="dcterms:W3CDTF">2015-01-19T02:46:00Z</dcterms:modified>
</cp:coreProperties>
</file>